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jpg" ContentType="image/jpeg"/>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50EAF96" w14:textId="77777777" w:rsidR="001A418F" w:rsidRDefault="001A418F" w:rsidP="001A418F">
      <w:pPr>
        <w:jc w:val="center"/>
        <w:rPr>
          <w:b/>
          <w:sz w:val="40"/>
          <w:szCs w:val="40"/>
        </w:rPr>
      </w:pPr>
      <w:r>
        <w:rPr>
          <w:b/>
          <w:sz w:val="40"/>
          <w:szCs w:val="40"/>
        </w:rPr>
        <w:t>Conservation of Energy: The Ramp</w:t>
      </w:r>
    </w:p>
    <w:p w14:paraId="2F72E23D" w14:textId="77777777" w:rsidR="001A418F" w:rsidRDefault="001A418F" w:rsidP="001A418F">
      <w:pPr>
        <w:jc w:val="both"/>
      </w:pPr>
    </w:p>
    <w:p w14:paraId="655E0258" w14:textId="77777777" w:rsidR="001A418F" w:rsidRPr="00564C42" w:rsidRDefault="001A418F" w:rsidP="001A418F">
      <w:pPr>
        <w:spacing w:line="276" w:lineRule="auto"/>
        <w:contextualSpacing/>
        <w:rPr>
          <w:b/>
          <w:u w:val="single"/>
        </w:rPr>
      </w:pPr>
      <w:r w:rsidRPr="009057BD">
        <w:rPr>
          <w:b/>
          <w:u w:val="single"/>
        </w:rPr>
        <w:t>Background</w:t>
      </w:r>
    </w:p>
    <w:p w14:paraId="628CCF0C" w14:textId="77777777" w:rsidR="001A418F" w:rsidRPr="0012217C" w:rsidRDefault="001A418F" w:rsidP="001A418F">
      <w:pPr>
        <w:spacing w:line="276" w:lineRule="auto"/>
        <w:contextualSpacing/>
        <w:jc w:val="both"/>
        <w:rPr>
          <w:i/>
        </w:rPr>
      </w:pPr>
      <w:r>
        <w:tab/>
        <w:t xml:space="preserve">In the previous lab you considered Conservation of Mechanical energy, which is comprised of both kinetic energy (the energy of motion) and potential energy (the energy of position).  In this lab you’ll also consider another potential energy: </w:t>
      </w:r>
      <w:r w:rsidRPr="0012217C">
        <w:rPr>
          <w:i/>
        </w:rPr>
        <w:t>elastic potential energy</w:t>
      </w:r>
      <w:r w:rsidRPr="0012217C">
        <w:t>.</w:t>
      </w:r>
    </w:p>
    <w:p w14:paraId="4EEFDA79" w14:textId="77777777" w:rsidR="001A418F" w:rsidRPr="0012217C" w:rsidRDefault="001A418F" w:rsidP="001A418F">
      <w:pPr>
        <w:spacing w:line="276" w:lineRule="auto"/>
        <w:contextualSpacing/>
        <w:jc w:val="both"/>
      </w:pPr>
      <w:r>
        <w:tab/>
        <w:t xml:space="preserve">Elastic potential energy is the energy stored in things that can compress or stretch - think of springs and rubber bands.  In fact, if you consider a spring, you’ll realize that there are different types: a slinky is a very loose spring, but old screen doors have a very </w:t>
      </w:r>
      <w:proofErr w:type="gramStart"/>
      <w:r>
        <w:t>tightly-wound</w:t>
      </w:r>
      <w:proofErr w:type="gramEnd"/>
      <w:r>
        <w:t xml:space="preserve"> and strong spring on them.  As such, the amount of energy that can be stored in a spring depends on what type of spring it is.  A coefficient known as the </w:t>
      </w:r>
      <w:r>
        <w:rPr>
          <w:i/>
        </w:rPr>
        <w:t>spring constant</w:t>
      </w:r>
      <w:r>
        <w:t xml:space="preserve"> and represented by </w:t>
      </w:r>
      <w:r w:rsidRPr="0012217C">
        <w:rPr>
          <w:noProof/>
          <w:position w:val="-4"/>
        </w:rPr>
        <w:object w:dxaOrig="200" w:dyaOrig="260" w14:anchorId="090E6C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5" type="#_x0000_t75" alt="" style="width:11.15pt;height:12.85pt;mso-width-percent:0;mso-height-percent:0;mso-width-percent:0;mso-height-percent:0" o:ole="">
            <v:imagedata r:id="rId8" o:title=""/>
          </v:shape>
          <o:OLEObject Type="Embed" ProgID="Equation.3" ShapeID="_x0000_i1085" DrawAspect="Content" ObjectID="_1533041776" r:id="rId9"/>
        </w:object>
      </w:r>
      <w:r>
        <w:t xml:space="preserve"> describes the stiffness of the spring - more stiff springs will have a higher spring constant.  The energy also depends on how far the spring/elastic is stretched or compressed, </w:t>
      </w:r>
      <w:r w:rsidRPr="0012217C">
        <w:rPr>
          <w:noProof/>
          <w:position w:val="-4"/>
        </w:rPr>
        <w:object w:dxaOrig="340" w:dyaOrig="260" w14:anchorId="096D76A2">
          <v:shape id="_x0000_i1086" type="#_x0000_t75" alt="" style="width:16.3pt;height:12.85pt;mso-width-percent:0;mso-height-percent:0;mso-width-percent:0;mso-height-percent:0" o:ole="">
            <v:imagedata r:id="rId10" o:title=""/>
          </v:shape>
          <o:OLEObject Type="Embed" ProgID="Equation.3" ShapeID="_x0000_i1086" DrawAspect="Content" ObjectID="_1533041777" r:id="rId11"/>
        </w:object>
      </w:r>
      <w:r>
        <w:t xml:space="preserve">.  When we combine these variables, we can express the elastic potential energy as </w:t>
      </w:r>
    </w:p>
    <w:p w14:paraId="629D2900" w14:textId="77777777" w:rsidR="001A418F" w:rsidRDefault="001A418F" w:rsidP="001A418F">
      <w:pPr>
        <w:spacing w:line="276" w:lineRule="auto"/>
        <w:contextualSpacing/>
        <w:jc w:val="center"/>
      </w:pPr>
      <w:r w:rsidRPr="0012217C">
        <w:rPr>
          <w:noProof/>
          <w:position w:val="-24"/>
        </w:rPr>
        <w:object w:dxaOrig="1360" w:dyaOrig="620" w14:anchorId="476CE9A3">
          <v:shape id="_x0000_i1087" type="#_x0000_t75" alt="" style="width:68.55pt;height:32.55pt;mso-width-percent:0;mso-height-percent:0;mso-width-percent:0;mso-height-percent:0" o:ole="">
            <v:imagedata r:id="rId12" o:title=""/>
          </v:shape>
          <o:OLEObject Type="Embed" ProgID="Equation.3" ShapeID="_x0000_i1087" DrawAspect="Content" ObjectID="_1533041778" r:id="rId13"/>
        </w:object>
      </w:r>
      <w:r>
        <w:t>.</w:t>
      </w:r>
    </w:p>
    <w:p w14:paraId="423AC50F" w14:textId="77777777" w:rsidR="001A418F" w:rsidRDefault="001A418F" w:rsidP="001A418F">
      <w:pPr>
        <w:spacing w:line="276" w:lineRule="auto"/>
        <w:contextualSpacing/>
        <w:jc w:val="center"/>
      </w:pPr>
    </w:p>
    <w:p w14:paraId="63A6A50B" w14:textId="77777777" w:rsidR="001A418F" w:rsidRDefault="001A418F" w:rsidP="001A418F">
      <w:pPr>
        <w:spacing w:line="276" w:lineRule="auto"/>
        <w:contextualSpacing/>
        <w:jc w:val="both"/>
      </w:pPr>
      <w:r>
        <w:tab/>
        <w:t>In this lab you will spring launch a cart on an inclined plane.  The spring will provide the elastic potential energy, gravitational energy matters because the cart is gaining altitude, and kinetic energy exists any time the cart is moving.</w:t>
      </w:r>
    </w:p>
    <w:p w14:paraId="0B16739C" w14:textId="77777777" w:rsidR="001A418F" w:rsidRDefault="001A418F" w:rsidP="001A418F">
      <w:pPr>
        <w:spacing w:line="276" w:lineRule="auto"/>
        <w:contextualSpacing/>
        <w:jc w:val="both"/>
      </w:pPr>
      <w:r>
        <w:tab/>
        <w:t xml:space="preserve">When the cart is released from the spring, it will travel up the ramp.  As it does so, it will slow down and eventually come to a stop.  The car will go back down the ramp, bounce and repeat this process a couple of times, and finally come to rest.  A motion sensor is used to monitor the position of the cart. </w:t>
      </w:r>
    </w:p>
    <w:p w14:paraId="775DEEA0" w14:textId="77777777" w:rsidR="001A418F" w:rsidRDefault="001A418F" w:rsidP="001A418F">
      <w:pPr>
        <w:spacing w:line="276" w:lineRule="auto"/>
        <w:contextualSpacing/>
        <w:jc w:val="center"/>
      </w:pPr>
      <w:r>
        <w:rPr>
          <w:noProof/>
        </w:rPr>
        <mc:AlternateContent>
          <mc:Choice Requires="wps">
            <w:drawing>
              <wp:anchor distT="0" distB="0" distL="114300" distR="114300" simplePos="0" relativeHeight="251660288" behindDoc="0" locked="0" layoutInCell="1" allowOverlap="1" wp14:anchorId="412C266B" wp14:editId="55CAA253">
                <wp:simplePos x="0" y="0"/>
                <wp:positionH relativeFrom="column">
                  <wp:posOffset>1109870</wp:posOffset>
                </wp:positionH>
                <wp:positionV relativeFrom="paragraph">
                  <wp:posOffset>41910</wp:posOffset>
                </wp:positionV>
                <wp:extent cx="2590275" cy="1027513"/>
                <wp:effectExtent l="76200" t="76200" r="102235" b="90170"/>
                <wp:wrapNone/>
                <wp:docPr id="1105" name="Straight Connector 1105"/>
                <wp:cNvGraphicFramePr/>
                <a:graphic xmlns:a="http://schemas.openxmlformats.org/drawingml/2006/main">
                  <a:graphicData uri="http://schemas.microsoft.com/office/word/2010/wordprocessingShape">
                    <wps:wsp>
                      <wps:cNvCnPr/>
                      <wps:spPr>
                        <a:xfrm flipV="1">
                          <a:off x="0" y="0"/>
                          <a:ext cx="2590275" cy="1027513"/>
                        </a:xfrm>
                        <a:prstGeom prst="line">
                          <a:avLst/>
                        </a:prstGeom>
                        <a:ln>
                          <a:solidFill>
                            <a:srgbClr val="A6A6A6"/>
                          </a:solidFill>
                          <a:prstDash val="lgDash"/>
                          <a:headEnd type="diamond"/>
                          <a:tailEnd type="diamond"/>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105"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7.4pt,3.3pt" to="291.35pt,84.2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" strokecolor="#a6a6a6" strokeweight=".5pt">
                <v:stroke dashstyle="longDash" startarrow="diamond" endarrow="diamond" joinstyle="miter"/>
              </v:line>
            </w:pict>
          </mc:Fallback>
        </mc:AlternateContent>
      </w:r>
      <w:r>
        <w:rPr>
          <w:noProof/>
        </w:rPr>
        <mc:AlternateContent>
          <mc:Choice Requires="wpg">
            <w:drawing>
              <wp:anchor distT="0" distB="0" distL="114300" distR="114300" simplePos="0" relativeHeight="251659264" behindDoc="0" locked="0" layoutInCell="1" allowOverlap="1" wp14:anchorId="59C2209E" wp14:editId="076A3EC5">
                <wp:simplePos x="0" y="0"/>
                <wp:positionH relativeFrom="column">
                  <wp:posOffset>956945</wp:posOffset>
                </wp:positionH>
                <wp:positionV relativeFrom="paragraph">
                  <wp:posOffset>200025</wp:posOffset>
                </wp:positionV>
                <wp:extent cx="3399155" cy="1511300"/>
                <wp:effectExtent l="0" t="0" r="0" b="38100"/>
                <wp:wrapThrough wrapText="bothSides">
                  <wp:wrapPolygon edited="0">
                    <wp:start x="15495" y="0"/>
                    <wp:lineTo x="15495" y="2904"/>
                    <wp:lineTo x="16463" y="6171"/>
                    <wp:lineTo x="17109" y="6171"/>
                    <wp:lineTo x="10976" y="11980"/>
                    <wp:lineTo x="0" y="11980"/>
                    <wp:lineTo x="0" y="18514"/>
                    <wp:lineTo x="484" y="21782"/>
                    <wp:lineTo x="1291" y="21782"/>
                    <wp:lineTo x="11137" y="21782"/>
                    <wp:lineTo x="20498" y="19966"/>
                    <wp:lineTo x="20337" y="17788"/>
                    <wp:lineTo x="21305" y="12343"/>
                    <wp:lineTo x="21144" y="9439"/>
                    <wp:lineTo x="20337" y="6171"/>
                    <wp:lineTo x="20821" y="3993"/>
                    <wp:lineTo x="19853" y="1452"/>
                    <wp:lineTo x="18239" y="0"/>
                    <wp:lineTo x="15495" y="0"/>
                  </wp:wrapPolygon>
                </wp:wrapThrough>
                <wp:docPr id="1106" name="Group 1106"/>
                <wp:cNvGraphicFramePr/>
                <a:graphic xmlns:a="http://schemas.openxmlformats.org/drawingml/2006/main">
                  <a:graphicData uri="http://schemas.microsoft.com/office/word/2010/wordprocessingGroup">
                    <wpg:wgp>
                      <wpg:cNvGrpSpPr/>
                      <wpg:grpSpPr>
                        <a:xfrm>
                          <a:off x="0" y="0"/>
                          <a:ext cx="3399155" cy="1511300"/>
                          <a:chOff x="0" y="0"/>
                          <a:chExt cx="3399155" cy="1511825"/>
                        </a:xfrm>
                      </wpg:grpSpPr>
                      <wps:wsp>
                        <wps:cNvPr id="1107" name="Rectangle 1107"/>
                        <wps:cNvSpPr/>
                        <wps:spPr>
                          <a:xfrm rot="20345403">
                            <a:off x="172085" y="1197610"/>
                            <a:ext cx="403860" cy="201295"/>
                          </a:xfrm>
                          <a:prstGeom prst="rect">
                            <a:avLst/>
                          </a:prstGeom>
                          <a:effectLst/>
                        </wps:spPr>
                        <wps:style>
                          <a:lnRef idx="1">
                            <a:schemeClr val="dk1"/>
                          </a:lnRef>
                          <a:fillRef idx="2">
                            <a:schemeClr val="dk1"/>
                          </a:fillRef>
                          <a:effectRef idx="1">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8" name="Straight Connector 1108"/>
                        <wps:cNvCnPr/>
                        <wps:spPr>
                          <a:xfrm flipV="1">
                            <a:off x="132715" y="285750"/>
                            <a:ext cx="3126050" cy="1226075"/>
                          </a:xfrm>
                          <a:prstGeom prst="line">
                            <a:avLst/>
                          </a:prstGeom>
                        </wps:spPr>
                        <wps:style>
                          <a:lnRef idx="1">
                            <a:schemeClr val="dk1"/>
                          </a:lnRef>
                          <a:fillRef idx="0">
                            <a:schemeClr val="dk1"/>
                          </a:fillRef>
                          <a:effectRef idx="0">
                            <a:schemeClr val="dk1"/>
                          </a:effectRef>
                          <a:fontRef idx="minor">
                            <a:schemeClr val="tx1"/>
                          </a:fontRef>
                        </wps:style>
                        <wps:bodyPr/>
                      </wps:wsp>
                      <wps:wsp>
                        <wps:cNvPr id="1109" name="Freeform 1109"/>
                        <wps:cNvSpPr/>
                        <wps:spPr>
                          <a:xfrm rot="20406399">
                            <a:off x="93980" y="1367790"/>
                            <a:ext cx="152400" cy="52070"/>
                          </a:xfrm>
                          <a:custGeom>
                            <a:avLst/>
                            <a:gdLst>
                              <a:gd name="connsiteX0" fmla="*/ 0 w 574040"/>
                              <a:gd name="connsiteY0" fmla="*/ 132080 h 151308"/>
                              <a:gd name="connsiteX1" fmla="*/ 25400 w 574040"/>
                              <a:gd name="connsiteY1" fmla="*/ 129540 h 151308"/>
                              <a:gd name="connsiteX2" fmla="*/ 35560 w 574040"/>
                              <a:gd name="connsiteY2" fmla="*/ 109220 h 151308"/>
                              <a:gd name="connsiteX3" fmla="*/ 38100 w 574040"/>
                              <a:gd name="connsiteY3" fmla="*/ 99060 h 151308"/>
                              <a:gd name="connsiteX4" fmla="*/ 40640 w 574040"/>
                              <a:gd name="connsiteY4" fmla="*/ 91440 h 151308"/>
                              <a:gd name="connsiteX5" fmla="*/ 43180 w 574040"/>
                              <a:gd name="connsiteY5" fmla="*/ 76200 h 151308"/>
                              <a:gd name="connsiteX6" fmla="*/ 45720 w 574040"/>
                              <a:gd name="connsiteY6" fmla="*/ 63500 h 151308"/>
                              <a:gd name="connsiteX7" fmla="*/ 43180 w 574040"/>
                              <a:gd name="connsiteY7" fmla="*/ 22860 h 151308"/>
                              <a:gd name="connsiteX8" fmla="*/ 40640 w 574040"/>
                              <a:gd name="connsiteY8" fmla="*/ 15240 h 151308"/>
                              <a:gd name="connsiteX9" fmla="*/ 25400 w 574040"/>
                              <a:gd name="connsiteY9" fmla="*/ 5080 h 151308"/>
                              <a:gd name="connsiteX10" fmla="*/ 5080 w 574040"/>
                              <a:gd name="connsiteY10" fmla="*/ 10160 h 151308"/>
                              <a:gd name="connsiteX11" fmla="*/ 7620 w 574040"/>
                              <a:gd name="connsiteY11" fmla="*/ 127000 h 151308"/>
                              <a:gd name="connsiteX12" fmla="*/ 12700 w 574040"/>
                              <a:gd name="connsiteY12" fmla="*/ 134620 h 151308"/>
                              <a:gd name="connsiteX13" fmla="*/ 27940 w 574040"/>
                              <a:gd name="connsiteY13" fmla="*/ 142240 h 151308"/>
                              <a:gd name="connsiteX14" fmla="*/ 35560 w 574040"/>
                              <a:gd name="connsiteY14" fmla="*/ 149860 h 151308"/>
                              <a:gd name="connsiteX15" fmla="*/ 88900 w 574040"/>
                              <a:gd name="connsiteY15" fmla="*/ 142240 h 151308"/>
                              <a:gd name="connsiteX16" fmla="*/ 96520 w 574040"/>
                              <a:gd name="connsiteY16" fmla="*/ 137160 h 151308"/>
                              <a:gd name="connsiteX17" fmla="*/ 111760 w 574040"/>
                              <a:gd name="connsiteY17" fmla="*/ 121920 h 151308"/>
                              <a:gd name="connsiteX18" fmla="*/ 119380 w 574040"/>
                              <a:gd name="connsiteY18" fmla="*/ 114300 h 151308"/>
                              <a:gd name="connsiteX19" fmla="*/ 121920 w 574040"/>
                              <a:gd name="connsiteY19" fmla="*/ 101600 h 151308"/>
                              <a:gd name="connsiteX20" fmla="*/ 124460 w 574040"/>
                              <a:gd name="connsiteY20" fmla="*/ 91440 h 151308"/>
                              <a:gd name="connsiteX21" fmla="*/ 127000 w 574040"/>
                              <a:gd name="connsiteY21" fmla="*/ 48260 h 151308"/>
                              <a:gd name="connsiteX22" fmla="*/ 132080 w 574040"/>
                              <a:gd name="connsiteY22" fmla="*/ 27940 h 151308"/>
                              <a:gd name="connsiteX23" fmla="*/ 129540 w 574040"/>
                              <a:gd name="connsiteY23" fmla="*/ 5080 h 151308"/>
                              <a:gd name="connsiteX24" fmla="*/ 121920 w 574040"/>
                              <a:gd name="connsiteY24" fmla="*/ 2540 h 151308"/>
                              <a:gd name="connsiteX25" fmla="*/ 101600 w 574040"/>
                              <a:gd name="connsiteY25" fmla="*/ 5080 h 151308"/>
                              <a:gd name="connsiteX26" fmla="*/ 88900 w 574040"/>
                              <a:gd name="connsiteY26" fmla="*/ 25400 h 151308"/>
                              <a:gd name="connsiteX27" fmla="*/ 81280 w 574040"/>
                              <a:gd name="connsiteY27" fmla="*/ 43180 h 151308"/>
                              <a:gd name="connsiteX28" fmla="*/ 76200 w 574040"/>
                              <a:gd name="connsiteY28" fmla="*/ 83820 h 151308"/>
                              <a:gd name="connsiteX29" fmla="*/ 78740 w 574040"/>
                              <a:gd name="connsiteY29" fmla="*/ 129540 h 151308"/>
                              <a:gd name="connsiteX30" fmla="*/ 88900 w 574040"/>
                              <a:gd name="connsiteY30" fmla="*/ 132080 h 151308"/>
                              <a:gd name="connsiteX31" fmla="*/ 104140 w 574040"/>
                              <a:gd name="connsiteY31" fmla="*/ 142240 h 151308"/>
                              <a:gd name="connsiteX32" fmla="*/ 124460 w 574040"/>
                              <a:gd name="connsiteY32" fmla="*/ 149860 h 151308"/>
                              <a:gd name="connsiteX33" fmla="*/ 165100 w 574040"/>
                              <a:gd name="connsiteY33" fmla="*/ 147320 h 151308"/>
                              <a:gd name="connsiteX34" fmla="*/ 187960 w 574040"/>
                              <a:gd name="connsiteY34" fmla="*/ 142240 h 151308"/>
                              <a:gd name="connsiteX35" fmla="*/ 195580 w 574040"/>
                              <a:gd name="connsiteY35" fmla="*/ 137160 h 151308"/>
                              <a:gd name="connsiteX36" fmla="*/ 205740 w 574040"/>
                              <a:gd name="connsiteY36" fmla="*/ 114300 h 151308"/>
                              <a:gd name="connsiteX37" fmla="*/ 210820 w 574040"/>
                              <a:gd name="connsiteY37" fmla="*/ 106680 h 151308"/>
                              <a:gd name="connsiteX38" fmla="*/ 215900 w 574040"/>
                              <a:gd name="connsiteY38" fmla="*/ 88900 h 151308"/>
                              <a:gd name="connsiteX39" fmla="*/ 220980 w 574040"/>
                              <a:gd name="connsiteY39" fmla="*/ 71120 h 151308"/>
                              <a:gd name="connsiteX40" fmla="*/ 215900 w 574040"/>
                              <a:gd name="connsiteY40" fmla="*/ 20320 h 151308"/>
                              <a:gd name="connsiteX41" fmla="*/ 213360 w 574040"/>
                              <a:gd name="connsiteY41" fmla="*/ 10160 h 151308"/>
                              <a:gd name="connsiteX42" fmla="*/ 208280 w 574040"/>
                              <a:gd name="connsiteY42" fmla="*/ 2540 h 151308"/>
                              <a:gd name="connsiteX43" fmla="*/ 195580 w 574040"/>
                              <a:gd name="connsiteY43" fmla="*/ 5080 h 151308"/>
                              <a:gd name="connsiteX44" fmla="*/ 185420 w 574040"/>
                              <a:gd name="connsiteY44" fmla="*/ 20320 h 151308"/>
                              <a:gd name="connsiteX45" fmla="*/ 177800 w 574040"/>
                              <a:gd name="connsiteY45" fmla="*/ 27940 h 151308"/>
                              <a:gd name="connsiteX46" fmla="*/ 175260 w 574040"/>
                              <a:gd name="connsiteY46" fmla="*/ 35560 h 151308"/>
                              <a:gd name="connsiteX47" fmla="*/ 170180 w 574040"/>
                              <a:gd name="connsiteY47" fmla="*/ 43180 h 151308"/>
                              <a:gd name="connsiteX48" fmla="*/ 165100 w 574040"/>
                              <a:gd name="connsiteY48" fmla="*/ 58420 h 151308"/>
                              <a:gd name="connsiteX49" fmla="*/ 167640 w 574040"/>
                              <a:gd name="connsiteY49" fmla="*/ 114300 h 151308"/>
                              <a:gd name="connsiteX50" fmla="*/ 170180 w 574040"/>
                              <a:gd name="connsiteY50" fmla="*/ 127000 h 151308"/>
                              <a:gd name="connsiteX51" fmla="*/ 185420 w 574040"/>
                              <a:gd name="connsiteY51" fmla="*/ 134620 h 151308"/>
                              <a:gd name="connsiteX52" fmla="*/ 198120 w 574040"/>
                              <a:gd name="connsiteY52" fmla="*/ 137160 h 151308"/>
                              <a:gd name="connsiteX53" fmla="*/ 215900 w 574040"/>
                              <a:gd name="connsiteY53" fmla="*/ 142240 h 151308"/>
                              <a:gd name="connsiteX54" fmla="*/ 269240 w 574040"/>
                              <a:gd name="connsiteY54" fmla="*/ 139700 h 151308"/>
                              <a:gd name="connsiteX55" fmla="*/ 276860 w 574040"/>
                              <a:gd name="connsiteY55" fmla="*/ 137160 h 151308"/>
                              <a:gd name="connsiteX56" fmla="*/ 284480 w 574040"/>
                              <a:gd name="connsiteY56" fmla="*/ 129540 h 151308"/>
                              <a:gd name="connsiteX57" fmla="*/ 289560 w 574040"/>
                              <a:gd name="connsiteY57" fmla="*/ 111760 h 151308"/>
                              <a:gd name="connsiteX58" fmla="*/ 292100 w 574040"/>
                              <a:gd name="connsiteY58" fmla="*/ 101600 h 151308"/>
                              <a:gd name="connsiteX59" fmla="*/ 299720 w 574040"/>
                              <a:gd name="connsiteY59" fmla="*/ 91440 h 151308"/>
                              <a:gd name="connsiteX60" fmla="*/ 302260 w 574040"/>
                              <a:gd name="connsiteY60" fmla="*/ 78740 h 151308"/>
                              <a:gd name="connsiteX61" fmla="*/ 304800 w 574040"/>
                              <a:gd name="connsiteY61" fmla="*/ 71120 h 151308"/>
                              <a:gd name="connsiteX62" fmla="*/ 307340 w 574040"/>
                              <a:gd name="connsiteY62" fmla="*/ 60960 h 151308"/>
                              <a:gd name="connsiteX63" fmla="*/ 304800 w 574040"/>
                              <a:gd name="connsiteY63" fmla="*/ 12700 h 151308"/>
                              <a:gd name="connsiteX64" fmla="*/ 297180 w 574040"/>
                              <a:gd name="connsiteY64" fmla="*/ 5080 h 151308"/>
                              <a:gd name="connsiteX65" fmla="*/ 269240 w 574040"/>
                              <a:gd name="connsiteY65" fmla="*/ 7620 h 151308"/>
                              <a:gd name="connsiteX66" fmla="*/ 256540 w 574040"/>
                              <a:gd name="connsiteY66" fmla="*/ 27940 h 151308"/>
                              <a:gd name="connsiteX67" fmla="*/ 254000 w 574040"/>
                              <a:gd name="connsiteY67" fmla="*/ 35560 h 151308"/>
                              <a:gd name="connsiteX68" fmla="*/ 251460 w 574040"/>
                              <a:gd name="connsiteY68" fmla="*/ 43180 h 151308"/>
                              <a:gd name="connsiteX69" fmla="*/ 256540 w 574040"/>
                              <a:gd name="connsiteY69" fmla="*/ 76200 h 151308"/>
                              <a:gd name="connsiteX70" fmla="*/ 261620 w 574040"/>
                              <a:gd name="connsiteY70" fmla="*/ 83820 h 151308"/>
                              <a:gd name="connsiteX71" fmla="*/ 264160 w 574040"/>
                              <a:gd name="connsiteY71" fmla="*/ 93980 h 151308"/>
                              <a:gd name="connsiteX72" fmla="*/ 266700 w 574040"/>
                              <a:gd name="connsiteY72" fmla="*/ 106680 h 151308"/>
                              <a:gd name="connsiteX73" fmla="*/ 271780 w 574040"/>
                              <a:gd name="connsiteY73" fmla="*/ 114300 h 151308"/>
                              <a:gd name="connsiteX74" fmla="*/ 279400 w 574040"/>
                              <a:gd name="connsiteY74" fmla="*/ 129540 h 151308"/>
                              <a:gd name="connsiteX75" fmla="*/ 287020 w 574040"/>
                              <a:gd name="connsiteY75" fmla="*/ 134620 h 151308"/>
                              <a:gd name="connsiteX76" fmla="*/ 312420 w 574040"/>
                              <a:gd name="connsiteY76" fmla="*/ 142240 h 151308"/>
                              <a:gd name="connsiteX77" fmla="*/ 345440 w 574040"/>
                              <a:gd name="connsiteY77" fmla="*/ 139700 h 151308"/>
                              <a:gd name="connsiteX78" fmla="*/ 365760 w 574040"/>
                              <a:gd name="connsiteY78" fmla="*/ 132080 h 151308"/>
                              <a:gd name="connsiteX79" fmla="*/ 378460 w 574040"/>
                              <a:gd name="connsiteY79" fmla="*/ 129540 h 151308"/>
                              <a:gd name="connsiteX80" fmla="*/ 388620 w 574040"/>
                              <a:gd name="connsiteY80" fmla="*/ 116840 h 151308"/>
                              <a:gd name="connsiteX81" fmla="*/ 396240 w 574040"/>
                              <a:gd name="connsiteY81" fmla="*/ 109220 h 151308"/>
                              <a:gd name="connsiteX82" fmla="*/ 403860 w 574040"/>
                              <a:gd name="connsiteY82" fmla="*/ 88900 h 151308"/>
                              <a:gd name="connsiteX83" fmla="*/ 408940 w 574040"/>
                              <a:gd name="connsiteY83" fmla="*/ 78740 h 151308"/>
                              <a:gd name="connsiteX84" fmla="*/ 411480 w 574040"/>
                              <a:gd name="connsiteY84" fmla="*/ 66040 h 151308"/>
                              <a:gd name="connsiteX85" fmla="*/ 416560 w 574040"/>
                              <a:gd name="connsiteY85" fmla="*/ 48260 h 151308"/>
                              <a:gd name="connsiteX86" fmla="*/ 411480 w 574040"/>
                              <a:gd name="connsiteY86" fmla="*/ 25400 h 151308"/>
                              <a:gd name="connsiteX87" fmla="*/ 393700 w 574040"/>
                              <a:gd name="connsiteY87" fmla="*/ 5080 h 151308"/>
                              <a:gd name="connsiteX88" fmla="*/ 378460 w 574040"/>
                              <a:gd name="connsiteY88" fmla="*/ 0 h 151308"/>
                              <a:gd name="connsiteX89" fmla="*/ 363220 w 574040"/>
                              <a:gd name="connsiteY89" fmla="*/ 12700 h 151308"/>
                              <a:gd name="connsiteX90" fmla="*/ 353060 w 574040"/>
                              <a:gd name="connsiteY90" fmla="*/ 30480 h 151308"/>
                              <a:gd name="connsiteX91" fmla="*/ 345440 w 574040"/>
                              <a:gd name="connsiteY91" fmla="*/ 40640 h 151308"/>
                              <a:gd name="connsiteX92" fmla="*/ 340360 w 574040"/>
                              <a:gd name="connsiteY92" fmla="*/ 60960 h 151308"/>
                              <a:gd name="connsiteX93" fmla="*/ 342900 w 574040"/>
                              <a:gd name="connsiteY93" fmla="*/ 111760 h 151308"/>
                              <a:gd name="connsiteX94" fmla="*/ 345440 w 574040"/>
                              <a:gd name="connsiteY94" fmla="*/ 119380 h 151308"/>
                              <a:gd name="connsiteX95" fmla="*/ 353060 w 574040"/>
                              <a:gd name="connsiteY95" fmla="*/ 124460 h 151308"/>
                              <a:gd name="connsiteX96" fmla="*/ 370840 w 574040"/>
                              <a:gd name="connsiteY96" fmla="*/ 137160 h 151308"/>
                              <a:gd name="connsiteX97" fmla="*/ 388620 w 574040"/>
                              <a:gd name="connsiteY97" fmla="*/ 142240 h 151308"/>
                              <a:gd name="connsiteX98" fmla="*/ 447040 w 574040"/>
                              <a:gd name="connsiteY98" fmla="*/ 139700 h 151308"/>
                              <a:gd name="connsiteX99" fmla="*/ 454660 w 574040"/>
                              <a:gd name="connsiteY99" fmla="*/ 134620 h 151308"/>
                              <a:gd name="connsiteX100" fmla="*/ 469900 w 574040"/>
                              <a:gd name="connsiteY100" fmla="*/ 119380 h 151308"/>
                              <a:gd name="connsiteX101" fmla="*/ 469900 w 574040"/>
                              <a:gd name="connsiteY101" fmla="*/ 99060 h 151308"/>
                              <a:gd name="connsiteX102" fmla="*/ 459740 w 574040"/>
                              <a:gd name="connsiteY102" fmla="*/ 83820 h 151308"/>
                              <a:gd name="connsiteX103" fmla="*/ 518160 w 574040"/>
                              <a:gd name="connsiteY103" fmla="*/ 81280 h 151308"/>
                              <a:gd name="connsiteX104" fmla="*/ 528320 w 574040"/>
                              <a:gd name="connsiteY104" fmla="*/ 78740 h 151308"/>
                              <a:gd name="connsiteX105" fmla="*/ 574040 w 574040"/>
                              <a:gd name="connsiteY105" fmla="*/ 71120 h 1513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Lst>
                            <a:rect l="l" t="t" r="r" b="b"/>
                            <a:pathLst>
                              <a:path w="574040" h="151308">
                                <a:moveTo>
                                  <a:pt x="0" y="132080"/>
                                </a:moveTo>
                                <a:cubicBezTo>
                                  <a:pt x="8467" y="131233"/>
                                  <a:pt x="17328" y="132231"/>
                                  <a:pt x="25400" y="129540"/>
                                </a:cubicBezTo>
                                <a:cubicBezTo>
                                  <a:pt x="28900" y="128373"/>
                                  <a:pt x="35483" y="109450"/>
                                  <a:pt x="35560" y="109220"/>
                                </a:cubicBezTo>
                                <a:cubicBezTo>
                                  <a:pt x="36664" y="105908"/>
                                  <a:pt x="37141" y="102417"/>
                                  <a:pt x="38100" y="99060"/>
                                </a:cubicBezTo>
                                <a:cubicBezTo>
                                  <a:pt x="38836" y="96486"/>
                                  <a:pt x="40059" y="94054"/>
                                  <a:pt x="40640" y="91440"/>
                                </a:cubicBezTo>
                                <a:cubicBezTo>
                                  <a:pt x="41757" y="86413"/>
                                  <a:pt x="42259" y="81267"/>
                                  <a:pt x="43180" y="76200"/>
                                </a:cubicBezTo>
                                <a:cubicBezTo>
                                  <a:pt x="43952" y="71952"/>
                                  <a:pt x="44873" y="67733"/>
                                  <a:pt x="45720" y="63500"/>
                                </a:cubicBezTo>
                                <a:cubicBezTo>
                                  <a:pt x="44873" y="49953"/>
                                  <a:pt x="44601" y="36359"/>
                                  <a:pt x="43180" y="22860"/>
                                </a:cubicBezTo>
                                <a:cubicBezTo>
                                  <a:pt x="42900" y="20197"/>
                                  <a:pt x="42533" y="17133"/>
                                  <a:pt x="40640" y="15240"/>
                                </a:cubicBezTo>
                                <a:cubicBezTo>
                                  <a:pt x="36323" y="10923"/>
                                  <a:pt x="25400" y="5080"/>
                                  <a:pt x="25400" y="5080"/>
                                </a:cubicBezTo>
                                <a:cubicBezTo>
                                  <a:pt x="18627" y="6773"/>
                                  <a:pt x="6088" y="3251"/>
                                  <a:pt x="5080" y="10160"/>
                                </a:cubicBezTo>
                                <a:cubicBezTo>
                                  <a:pt x="-542" y="48708"/>
                                  <a:pt x="5239" y="88117"/>
                                  <a:pt x="7620" y="127000"/>
                                </a:cubicBezTo>
                                <a:cubicBezTo>
                                  <a:pt x="7807" y="130047"/>
                                  <a:pt x="10541" y="132461"/>
                                  <a:pt x="12700" y="134620"/>
                                </a:cubicBezTo>
                                <a:cubicBezTo>
                                  <a:pt x="17624" y="139544"/>
                                  <a:pt x="21742" y="140174"/>
                                  <a:pt x="27940" y="142240"/>
                                </a:cubicBezTo>
                                <a:cubicBezTo>
                                  <a:pt x="30480" y="144780"/>
                                  <a:pt x="31986" y="149503"/>
                                  <a:pt x="35560" y="149860"/>
                                </a:cubicBezTo>
                                <a:cubicBezTo>
                                  <a:pt x="62072" y="152511"/>
                                  <a:pt x="71214" y="152346"/>
                                  <a:pt x="88900" y="142240"/>
                                </a:cubicBezTo>
                                <a:cubicBezTo>
                                  <a:pt x="91550" y="140725"/>
                                  <a:pt x="94238" y="139188"/>
                                  <a:pt x="96520" y="137160"/>
                                </a:cubicBezTo>
                                <a:cubicBezTo>
                                  <a:pt x="101890" y="132387"/>
                                  <a:pt x="106680" y="127000"/>
                                  <a:pt x="111760" y="121920"/>
                                </a:cubicBezTo>
                                <a:lnTo>
                                  <a:pt x="119380" y="114300"/>
                                </a:lnTo>
                                <a:cubicBezTo>
                                  <a:pt x="120227" y="110067"/>
                                  <a:pt x="120983" y="105814"/>
                                  <a:pt x="121920" y="101600"/>
                                </a:cubicBezTo>
                                <a:cubicBezTo>
                                  <a:pt x="122677" y="98192"/>
                                  <a:pt x="124129" y="94915"/>
                                  <a:pt x="124460" y="91440"/>
                                </a:cubicBezTo>
                                <a:cubicBezTo>
                                  <a:pt x="125827" y="77087"/>
                                  <a:pt x="125695" y="62619"/>
                                  <a:pt x="127000" y="48260"/>
                                </a:cubicBezTo>
                                <a:cubicBezTo>
                                  <a:pt x="127766" y="39831"/>
                                  <a:pt x="129600" y="35379"/>
                                  <a:pt x="132080" y="27940"/>
                                </a:cubicBezTo>
                                <a:cubicBezTo>
                                  <a:pt x="131233" y="20320"/>
                                  <a:pt x="132387" y="12199"/>
                                  <a:pt x="129540" y="5080"/>
                                </a:cubicBezTo>
                                <a:cubicBezTo>
                                  <a:pt x="128546" y="2594"/>
                                  <a:pt x="124597" y="2540"/>
                                  <a:pt x="121920" y="2540"/>
                                </a:cubicBezTo>
                                <a:cubicBezTo>
                                  <a:pt x="115094" y="2540"/>
                                  <a:pt x="108373" y="4233"/>
                                  <a:pt x="101600" y="5080"/>
                                </a:cubicBezTo>
                                <a:cubicBezTo>
                                  <a:pt x="86940" y="14853"/>
                                  <a:pt x="99479" y="4241"/>
                                  <a:pt x="88900" y="25400"/>
                                </a:cubicBezTo>
                                <a:cubicBezTo>
                                  <a:pt x="85794" y="31612"/>
                                  <a:pt x="82775" y="36453"/>
                                  <a:pt x="81280" y="43180"/>
                                </a:cubicBezTo>
                                <a:cubicBezTo>
                                  <a:pt x="78415" y="56071"/>
                                  <a:pt x="77478" y="71044"/>
                                  <a:pt x="76200" y="83820"/>
                                </a:cubicBezTo>
                                <a:cubicBezTo>
                                  <a:pt x="77047" y="99060"/>
                                  <a:pt x="74856" y="114779"/>
                                  <a:pt x="78740" y="129540"/>
                                </a:cubicBezTo>
                                <a:cubicBezTo>
                                  <a:pt x="79628" y="132916"/>
                                  <a:pt x="85778" y="130519"/>
                                  <a:pt x="88900" y="132080"/>
                                </a:cubicBezTo>
                                <a:cubicBezTo>
                                  <a:pt x="94361" y="134810"/>
                                  <a:pt x="98348" y="140309"/>
                                  <a:pt x="104140" y="142240"/>
                                </a:cubicBezTo>
                                <a:cubicBezTo>
                                  <a:pt x="116085" y="146222"/>
                                  <a:pt x="109274" y="143786"/>
                                  <a:pt x="124460" y="149860"/>
                                </a:cubicBezTo>
                                <a:cubicBezTo>
                                  <a:pt x="138007" y="149013"/>
                                  <a:pt x="151588" y="148607"/>
                                  <a:pt x="165100" y="147320"/>
                                </a:cubicBezTo>
                                <a:cubicBezTo>
                                  <a:pt x="170309" y="146824"/>
                                  <a:pt x="182437" y="143621"/>
                                  <a:pt x="187960" y="142240"/>
                                </a:cubicBezTo>
                                <a:cubicBezTo>
                                  <a:pt x="190500" y="140547"/>
                                  <a:pt x="193626" y="139505"/>
                                  <a:pt x="195580" y="137160"/>
                                </a:cubicBezTo>
                                <a:cubicBezTo>
                                  <a:pt x="198947" y="133120"/>
                                  <a:pt x="203772" y="118235"/>
                                  <a:pt x="205740" y="114300"/>
                                </a:cubicBezTo>
                                <a:cubicBezTo>
                                  <a:pt x="207105" y="111570"/>
                                  <a:pt x="209127" y="109220"/>
                                  <a:pt x="210820" y="106680"/>
                                </a:cubicBezTo>
                                <a:cubicBezTo>
                                  <a:pt x="218760" y="74918"/>
                                  <a:pt x="208612" y="114407"/>
                                  <a:pt x="215900" y="88900"/>
                                </a:cubicBezTo>
                                <a:cubicBezTo>
                                  <a:pt x="222279" y="66574"/>
                                  <a:pt x="214890" y="89390"/>
                                  <a:pt x="220980" y="71120"/>
                                </a:cubicBezTo>
                                <a:cubicBezTo>
                                  <a:pt x="216867" y="1195"/>
                                  <a:pt x="223262" y="46088"/>
                                  <a:pt x="215900" y="20320"/>
                                </a:cubicBezTo>
                                <a:cubicBezTo>
                                  <a:pt x="214941" y="16963"/>
                                  <a:pt x="214735" y="13369"/>
                                  <a:pt x="213360" y="10160"/>
                                </a:cubicBezTo>
                                <a:cubicBezTo>
                                  <a:pt x="212157" y="7354"/>
                                  <a:pt x="209973" y="5080"/>
                                  <a:pt x="208280" y="2540"/>
                                </a:cubicBezTo>
                                <a:cubicBezTo>
                                  <a:pt x="204047" y="3387"/>
                                  <a:pt x="198988" y="2430"/>
                                  <a:pt x="195580" y="5080"/>
                                </a:cubicBezTo>
                                <a:cubicBezTo>
                                  <a:pt x="190761" y="8828"/>
                                  <a:pt x="189737" y="16003"/>
                                  <a:pt x="185420" y="20320"/>
                                </a:cubicBezTo>
                                <a:lnTo>
                                  <a:pt x="177800" y="27940"/>
                                </a:lnTo>
                                <a:cubicBezTo>
                                  <a:pt x="176953" y="30480"/>
                                  <a:pt x="176457" y="33165"/>
                                  <a:pt x="175260" y="35560"/>
                                </a:cubicBezTo>
                                <a:cubicBezTo>
                                  <a:pt x="173895" y="38290"/>
                                  <a:pt x="171420" y="40390"/>
                                  <a:pt x="170180" y="43180"/>
                                </a:cubicBezTo>
                                <a:cubicBezTo>
                                  <a:pt x="168005" y="48073"/>
                                  <a:pt x="165100" y="58420"/>
                                  <a:pt x="165100" y="58420"/>
                                </a:cubicBezTo>
                                <a:cubicBezTo>
                                  <a:pt x="165947" y="77047"/>
                                  <a:pt x="166263" y="95705"/>
                                  <a:pt x="167640" y="114300"/>
                                </a:cubicBezTo>
                                <a:cubicBezTo>
                                  <a:pt x="167959" y="118605"/>
                                  <a:pt x="168038" y="123252"/>
                                  <a:pt x="170180" y="127000"/>
                                </a:cubicBezTo>
                                <a:cubicBezTo>
                                  <a:pt x="172249" y="130621"/>
                                  <a:pt x="181726" y="133697"/>
                                  <a:pt x="185420" y="134620"/>
                                </a:cubicBezTo>
                                <a:cubicBezTo>
                                  <a:pt x="189608" y="135667"/>
                                  <a:pt x="193906" y="136223"/>
                                  <a:pt x="198120" y="137160"/>
                                </a:cubicBezTo>
                                <a:cubicBezTo>
                                  <a:pt x="207688" y="139286"/>
                                  <a:pt x="207414" y="139411"/>
                                  <a:pt x="215900" y="142240"/>
                                </a:cubicBezTo>
                                <a:cubicBezTo>
                                  <a:pt x="233680" y="141393"/>
                                  <a:pt x="251501" y="141178"/>
                                  <a:pt x="269240" y="139700"/>
                                </a:cubicBezTo>
                                <a:cubicBezTo>
                                  <a:pt x="271908" y="139478"/>
                                  <a:pt x="274632" y="138645"/>
                                  <a:pt x="276860" y="137160"/>
                                </a:cubicBezTo>
                                <a:cubicBezTo>
                                  <a:pt x="279849" y="135167"/>
                                  <a:pt x="281940" y="132080"/>
                                  <a:pt x="284480" y="129540"/>
                                </a:cubicBezTo>
                                <a:cubicBezTo>
                                  <a:pt x="292420" y="97778"/>
                                  <a:pt x="282272" y="137267"/>
                                  <a:pt x="289560" y="111760"/>
                                </a:cubicBezTo>
                                <a:cubicBezTo>
                                  <a:pt x="290519" y="108403"/>
                                  <a:pt x="290539" y="104722"/>
                                  <a:pt x="292100" y="101600"/>
                                </a:cubicBezTo>
                                <a:cubicBezTo>
                                  <a:pt x="293993" y="97814"/>
                                  <a:pt x="297180" y="94827"/>
                                  <a:pt x="299720" y="91440"/>
                                </a:cubicBezTo>
                                <a:cubicBezTo>
                                  <a:pt x="300567" y="87207"/>
                                  <a:pt x="301213" y="82928"/>
                                  <a:pt x="302260" y="78740"/>
                                </a:cubicBezTo>
                                <a:cubicBezTo>
                                  <a:pt x="302909" y="76143"/>
                                  <a:pt x="304064" y="73694"/>
                                  <a:pt x="304800" y="71120"/>
                                </a:cubicBezTo>
                                <a:cubicBezTo>
                                  <a:pt x="305759" y="67763"/>
                                  <a:pt x="306493" y="64347"/>
                                  <a:pt x="307340" y="60960"/>
                                </a:cubicBezTo>
                                <a:cubicBezTo>
                                  <a:pt x="306493" y="44873"/>
                                  <a:pt x="307682" y="28549"/>
                                  <a:pt x="304800" y="12700"/>
                                </a:cubicBezTo>
                                <a:cubicBezTo>
                                  <a:pt x="304157" y="9166"/>
                                  <a:pt x="300736" y="5588"/>
                                  <a:pt x="297180" y="5080"/>
                                </a:cubicBezTo>
                                <a:cubicBezTo>
                                  <a:pt x="287922" y="3757"/>
                                  <a:pt x="278553" y="6773"/>
                                  <a:pt x="269240" y="7620"/>
                                </a:cubicBezTo>
                                <a:cubicBezTo>
                                  <a:pt x="257165" y="15670"/>
                                  <a:pt x="262585" y="9804"/>
                                  <a:pt x="256540" y="27940"/>
                                </a:cubicBezTo>
                                <a:lnTo>
                                  <a:pt x="254000" y="35560"/>
                                </a:lnTo>
                                <a:lnTo>
                                  <a:pt x="251460" y="43180"/>
                                </a:lnTo>
                                <a:cubicBezTo>
                                  <a:pt x="252188" y="50465"/>
                                  <a:pt x="251963" y="67046"/>
                                  <a:pt x="256540" y="76200"/>
                                </a:cubicBezTo>
                                <a:cubicBezTo>
                                  <a:pt x="257905" y="78930"/>
                                  <a:pt x="259927" y="81280"/>
                                  <a:pt x="261620" y="83820"/>
                                </a:cubicBezTo>
                                <a:cubicBezTo>
                                  <a:pt x="262467" y="87207"/>
                                  <a:pt x="263403" y="90572"/>
                                  <a:pt x="264160" y="93980"/>
                                </a:cubicBezTo>
                                <a:cubicBezTo>
                                  <a:pt x="265097" y="98194"/>
                                  <a:pt x="265184" y="102638"/>
                                  <a:pt x="266700" y="106680"/>
                                </a:cubicBezTo>
                                <a:cubicBezTo>
                                  <a:pt x="267772" y="109538"/>
                                  <a:pt x="270415" y="111570"/>
                                  <a:pt x="271780" y="114300"/>
                                </a:cubicBezTo>
                                <a:cubicBezTo>
                                  <a:pt x="275912" y="122563"/>
                                  <a:pt x="272121" y="122261"/>
                                  <a:pt x="279400" y="129540"/>
                                </a:cubicBezTo>
                                <a:cubicBezTo>
                                  <a:pt x="281559" y="131699"/>
                                  <a:pt x="284230" y="133380"/>
                                  <a:pt x="287020" y="134620"/>
                                </a:cubicBezTo>
                                <a:cubicBezTo>
                                  <a:pt x="294971" y="138154"/>
                                  <a:pt x="303976" y="140129"/>
                                  <a:pt x="312420" y="142240"/>
                                </a:cubicBezTo>
                                <a:cubicBezTo>
                                  <a:pt x="323427" y="141393"/>
                                  <a:pt x="334476" y="140990"/>
                                  <a:pt x="345440" y="139700"/>
                                </a:cubicBezTo>
                                <a:cubicBezTo>
                                  <a:pt x="360247" y="137958"/>
                                  <a:pt x="351421" y="136860"/>
                                  <a:pt x="365760" y="132080"/>
                                </a:cubicBezTo>
                                <a:cubicBezTo>
                                  <a:pt x="369856" y="130715"/>
                                  <a:pt x="374227" y="130387"/>
                                  <a:pt x="378460" y="129540"/>
                                </a:cubicBezTo>
                                <a:cubicBezTo>
                                  <a:pt x="395502" y="118179"/>
                                  <a:pt x="378805" y="131562"/>
                                  <a:pt x="388620" y="116840"/>
                                </a:cubicBezTo>
                                <a:cubicBezTo>
                                  <a:pt x="390613" y="113851"/>
                                  <a:pt x="394152" y="112143"/>
                                  <a:pt x="396240" y="109220"/>
                                </a:cubicBezTo>
                                <a:cubicBezTo>
                                  <a:pt x="403684" y="98799"/>
                                  <a:pt x="399662" y="100096"/>
                                  <a:pt x="403860" y="88900"/>
                                </a:cubicBezTo>
                                <a:cubicBezTo>
                                  <a:pt x="405189" y="85355"/>
                                  <a:pt x="407247" y="82127"/>
                                  <a:pt x="408940" y="78740"/>
                                </a:cubicBezTo>
                                <a:cubicBezTo>
                                  <a:pt x="409787" y="74507"/>
                                  <a:pt x="410433" y="70228"/>
                                  <a:pt x="411480" y="66040"/>
                                </a:cubicBezTo>
                                <a:cubicBezTo>
                                  <a:pt x="412975" y="60060"/>
                                  <a:pt x="416560" y="54424"/>
                                  <a:pt x="416560" y="48260"/>
                                </a:cubicBezTo>
                                <a:cubicBezTo>
                                  <a:pt x="416560" y="40454"/>
                                  <a:pt x="414379" y="32648"/>
                                  <a:pt x="411480" y="25400"/>
                                </a:cubicBezTo>
                                <a:cubicBezTo>
                                  <a:pt x="408139" y="17048"/>
                                  <a:pt x="402144" y="8833"/>
                                  <a:pt x="393700" y="5080"/>
                                </a:cubicBezTo>
                                <a:cubicBezTo>
                                  <a:pt x="388807" y="2905"/>
                                  <a:pt x="378460" y="0"/>
                                  <a:pt x="378460" y="0"/>
                                </a:cubicBezTo>
                                <a:cubicBezTo>
                                  <a:pt x="370968" y="4995"/>
                                  <a:pt x="369332" y="5366"/>
                                  <a:pt x="363220" y="12700"/>
                                </a:cubicBezTo>
                                <a:cubicBezTo>
                                  <a:pt x="356229" y="21090"/>
                                  <a:pt x="359271" y="20543"/>
                                  <a:pt x="353060" y="30480"/>
                                </a:cubicBezTo>
                                <a:cubicBezTo>
                                  <a:pt x="350816" y="34070"/>
                                  <a:pt x="347980" y="37253"/>
                                  <a:pt x="345440" y="40640"/>
                                </a:cubicBezTo>
                                <a:cubicBezTo>
                                  <a:pt x="343436" y="46653"/>
                                  <a:pt x="340360" y="54830"/>
                                  <a:pt x="340360" y="60960"/>
                                </a:cubicBezTo>
                                <a:cubicBezTo>
                                  <a:pt x="340360" y="77914"/>
                                  <a:pt x="341431" y="94869"/>
                                  <a:pt x="342900" y="111760"/>
                                </a:cubicBezTo>
                                <a:cubicBezTo>
                                  <a:pt x="343132" y="114427"/>
                                  <a:pt x="343767" y="117289"/>
                                  <a:pt x="345440" y="119380"/>
                                </a:cubicBezTo>
                                <a:cubicBezTo>
                                  <a:pt x="347347" y="121764"/>
                                  <a:pt x="350576" y="122686"/>
                                  <a:pt x="353060" y="124460"/>
                                </a:cubicBezTo>
                                <a:cubicBezTo>
                                  <a:pt x="355745" y="126378"/>
                                  <a:pt x="366849" y="135165"/>
                                  <a:pt x="370840" y="137160"/>
                                </a:cubicBezTo>
                                <a:cubicBezTo>
                                  <a:pt x="374484" y="138982"/>
                                  <a:pt x="385365" y="141426"/>
                                  <a:pt x="388620" y="142240"/>
                                </a:cubicBezTo>
                                <a:cubicBezTo>
                                  <a:pt x="408093" y="141393"/>
                                  <a:pt x="427677" y="141934"/>
                                  <a:pt x="447040" y="139700"/>
                                </a:cubicBezTo>
                                <a:cubicBezTo>
                                  <a:pt x="450073" y="139350"/>
                                  <a:pt x="452378" y="136648"/>
                                  <a:pt x="454660" y="134620"/>
                                </a:cubicBezTo>
                                <a:cubicBezTo>
                                  <a:pt x="460030" y="129847"/>
                                  <a:pt x="469900" y="119380"/>
                                  <a:pt x="469900" y="119380"/>
                                </a:cubicBezTo>
                                <a:cubicBezTo>
                                  <a:pt x="472782" y="110735"/>
                                  <a:pt x="474616" y="109434"/>
                                  <a:pt x="469900" y="99060"/>
                                </a:cubicBezTo>
                                <a:cubicBezTo>
                                  <a:pt x="467374" y="93502"/>
                                  <a:pt x="459740" y="83820"/>
                                  <a:pt x="459740" y="83820"/>
                                </a:cubicBezTo>
                                <a:cubicBezTo>
                                  <a:pt x="479213" y="82973"/>
                                  <a:pt x="498722" y="82720"/>
                                  <a:pt x="518160" y="81280"/>
                                </a:cubicBezTo>
                                <a:cubicBezTo>
                                  <a:pt x="521641" y="81022"/>
                                  <a:pt x="524897" y="79425"/>
                                  <a:pt x="528320" y="78740"/>
                                </a:cubicBezTo>
                                <a:cubicBezTo>
                                  <a:pt x="567980" y="70808"/>
                                  <a:pt x="555502" y="71120"/>
                                  <a:pt x="574040" y="71120"/>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10" name="Straight Connector 1110"/>
                        <wps:cNvCnPr/>
                        <wps:spPr>
                          <a:xfrm flipH="1" flipV="1">
                            <a:off x="0" y="1199515"/>
                            <a:ext cx="129540" cy="307340"/>
                          </a:xfrm>
                          <a:prstGeom prst="line">
                            <a:avLst/>
                          </a:prstGeom>
                        </wps:spPr>
                        <wps:style>
                          <a:lnRef idx="1">
                            <a:schemeClr val="dk1"/>
                          </a:lnRef>
                          <a:fillRef idx="0">
                            <a:schemeClr val="dk1"/>
                          </a:fillRef>
                          <a:effectRef idx="0">
                            <a:schemeClr val="dk1"/>
                          </a:effectRef>
                          <a:fontRef idx="minor">
                            <a:schemeClr val="tx1"/>
                          </a:fontRef>
                        </wps:style>
                        <wps:bodyPr/>
                      </wps:wsp>
                      <wps:wsp>
                        <wps:cNvPr id="1111" name="Rectangle 1111"/>
                        <wps:cNvSpPr/>
                        <wps:spPr>
                          <a:xfrm rot="20345403">
                            <a:off x="2733675" y="198120"/>
                            <a:ext cx="403860" cy="201295"/>
                          </a:xfrm>
                          <a:prstGeom prst="rect">
                            <a:avLst/>
                          </a:prstGeom>
                          <a:effectLst/>
                        </wps:spPr>
                        <wps:style>
                          <a:lnRef idx="1">
                            <a:schemeClr val="dk1"/>
                          </a:lnRef>
                          <a:fillRef idx="2">
                            <a:schemeClr val="dk1"/>
                          </a:fillRef>
                          <a:effectRef idx="1">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12" name="Straight Connector 1112"/>
                        <wps:cNvCnPr/>
                        <wps:spPr>
                          <a:xfrm>
                            <a:off x="609600" y="1341120"/>
                            <a:ext cx="2536825" cy="635"/>
                          </a:xfrm>
                          <a:prstGeom prst="line">
                            <a:avLst/>
                          </a:prstGeom>
                          <a:ln>
                            <a:solidFill>
                              <a:schemeClr val="bg1">
                                <a:lumMod val="65000"/>
                              </a:schemeClr>
                            </a:solidFill>
                            <a:prstDash val="lgDash"/>
                          </a:ln>
                        </wps:spPr>
                        <wps:style>
                          <a:lnRef idx="1">
                            <a:schemeClr val="dk1"/>
                          </a:lnRef>
                          <a:fillRef idx="0">
                            <a:schemeClr val="dk1"/>
                          </a:fillRef>
                          <a:effectRef idx="0">
                            <a:schemeClr val="dk1"/>
                          </a:effectRef>
                          <a:fontRef idx="minor">
                            <a:schemeClr val="tx1"/>
                          </a:fontRef>
                        </wps:style>
                        <wps:bodyPr/>
                      </wps:wsp>
                      <wps:wsp>
                        <wps:cNvPr id="1113" name="Straight Connector 1113"/>
                        <wps:cNvCnPr/>
                        <wps:spPr>
                          <a:xfrm flipH="1">
                            <a:off x="3154680" y="331470"/>
                            <a:ext cx="0" cy="1025352"/>
                          </a:xfrm>
                          <a:prstGeom prst="line">
                            <a:avLst/>
                          </a:prstGeom>
                          <a:ln>
                            <a:solidFill>
                              <a:srgbClr val="A6A6A6"/>
                            </a:solidFill>
                            <a:prstDash val="lgDash"/>
                          </a:ln>
                        </wps:spPr>
                        <wps:style>
                          <a:lnRef idx="1">
                            <a:schemeClr val="dk1"/>
                          </a:lnRef>
                          <a:fillRef idx="0">
                            <a:schemeClr val="dk1"/>
                          </a:fillRef>
                          <a:effectRef idx="0">
                            <a:schemeClr val="dk1"/>
                          </a:effectRef>
                          <a:fontRef idx="minor">
                            <a:schemeClr val="tx1"/>
                          </a:fontRef>
                        </wps:style>
                        <wps:bodyPr/>
                      </wps:wsp>
                      <wps:wsp>
                        <wps:cNvPr id="1114" name="Text Box 1114"/>
                        <wps:cNvSpPr txBox="1"/>
                        <wps:spPr>
                          <a:xfrm>
                            <a:off x="177800" y="843280"/>
                            <a:ext cx="513080" cy="31369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8273100" w14:textId="77777777" w:rsidR="001A418F" w:rsidRPr="00B41FEE" w:rsidRDefault="001A418F" w:rsidP="001A418F">
                              <w:pPr>
                                <w:rPr>
                                  <w:vertAlign w:val="subscript"/>
                                </w:rPr>
                              </w:pPr>
                              <w:proofErr w:type="spellStart"/>
                              <w:r>
                                <w:t>ME</w:t>
                              </w:r>
                              <w:r>
                                <w:rPr>
                                  <w:vertAlign w:val="subscript"/>
                                </w:rPr>
                                <w:t>i</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5" name="Text Box 1115"/>
                        <wps:cNvSpPr txBox="1"/>
                        <wps:spPr>
                          <a:xfrm>
                            <a:off x="2406015" y="0"/>
                            <a:ext cx="513080" cy="31369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28F9622" w14:textId="77777777" w:rsidR="001A418F" w:rsidRPr="00B41FEE" w:rsidRDefault="001A418F" w:rsidP="001A418F">
                              <w:pPr>
                                <w:rPr>
                                  <w:vertAlign w:val="subscript"/>
                                </w:rPr>
                              </w:pPr>
                              <w:proofErr w:type="spellStart"/>
                              <w:r>
                                <w:t>ME</w:t>
                              </w:r>
                              <w:r>
                                <w:rPr>
                                  <w:vertAlign w:val="subscript"/>
                                </w:rPr>
                                <w:t>f</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6" name="Text Box 1116"/>
                        <wps:cNvSpPr txBox="1"/>
                        <wps:spPr>
                          <a:xfrm>
                            <a:off x="3158490" y="638175"/>
                            <a:ext cx="240665" cy="27051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97F549E" w14:textId="77777777" w:rsidR="001A418F" w:rsidRPr="00B41FEE" w:rsidRDefault="001A418F" w:rsidP="001A418F">
                              <w:pPr>
                                <w:rPr>
                                  <w:vertAlign w:val="subscript"/>
                                </w:rPr>
                              </w:pPr>
                              <w:proofErr w:type="gramStart"/>
                              <w:r>
                                <w:t>h</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1106" o:spid="_x0000_s1026" style="position:absolute;left:0;text-align:left;margin-left:75.35pt;margin-top:15.75pt;width:267.65pt;height:119pt;z-index:251659264" coordsize="3399155,151182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">
                <v:rect id="Rectangle 1107" o:spid="_x0000_s1027" style="position:absolute;left:172085;top:1197610;width:403860;height:201295;rotation:-1370354fd;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" fillcolor="black [320]" strokecolor="black [3200]" strokeweight=".5pt">
                  <v:fill color2="black [160]" rotate="t" colors="0 #9b9b9b;.5 #8e8e8e;1 #797979" focus="100%" type="gradient">
                    <o:fill v:ext="view" type="gradientUnscaled"/>
                  </v:fill>
                </v:rect>
                <v:line id="Straight Connector 1108" o:spid="_x0000_s1028" style="position:absolute;flip:y;visibility:visible;mso-wrap-style:square" from="132715,285750" to="3258765,151182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6UKDMIAAADdAAAADwAAAGRycy9kb3ducmV2LnhtbESPQYvCMBCF7wv+hzCCtzXtgiLVKCIo&#10;e1LW7Q8YmjEtNpPSxNr99zsHwdsM781732x2o2/VQH1sAhvI5xko4irYhp2B8vf4uQIVE7LFNjAZ&#10;+KMIu+3kY4OFDU/+oeGanJIQjgUaqFPqCq1jVZPHOA8dsWi30HtMsvZO2x6fEu5b/ZVlS+2xYWmo&#10;saNDTdX9+vAGrDuT3gc3LHK3LI+Vu+D5NBgzm477NahEY3qbX9ffVvDzTHDlGxlBb/8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u6UKDMIAAADdAAAADwAAAAAAAAAAAAAA&#10;AAChAgAAZHJzL2Rvd25yZXYueG1sUEsFBgAAAAAEAAQA+QAAAJADAAAAAA==&#10;" strokecolor="black [3200]" strokeweight=".5pt">
                  <v:stroke joinstyle="miter"/>
                </v:line>
                <v:shape id="Freeform 1109" o:spid="_x0000_s1029" style="position:absolute;left:93980;top:1367790;width:152400;height:52070;rotation:-1303731fd;visibility:visible;mso-wrap-style:square;v-text-anchor:middle" coordsize="574040,15130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TPDBwQAA&#10;AN0AAAAPAAAAZHJzL2Rvd25yZXYueG1sRE9Na4NAEL0X+h+WCfTWrBbaJsZVpFDINSaHHKfu1BXd&#10;WXFXY/59t1DobR7vc/JytYNYaPKdYwXpNgFB3Djdcavgcv583oHwAVnj4JgU3MlDWTw+5Jhpd+MT&#10;LXVoRQxhn6ECE8KYSekbQxb91o3Ekft2k8UQ4dRKPeEthttBviTJm7TYcWwwONKHoaavZ6sgtHXT&#10;m+vdfQ3v5rU67s0y9yelnjZrdQARaA3/4j/3Ucf5abKH32/iCbL4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hUzwwcEAAADdAAAADwAAAAAAAAAAAAAAAACXAgAAZHJzL2Rvd25y&#10;ZXYueG1sUEsFBgAAAAAEAAQA9QAAAIUDAAAAAA==&#10;" path="m0,132080c8467,131233,17328,132231,25400,129540,28900,128373,35483,109450,35560,109220,36664,105908,37141,102417,38100,99060,38836,96486,40059,94054,40640,91440,41757,86413,42259,81267,43180,76200,43952,71952,44873,67733,45720,63500,44873,49953,44601,36359,43180,22860,42900,20197,42533,17133,40640,15240,36323,10923,25400,5080,25400,5080,18627,6773,6088,3251,5080,10160,-542,48708,5239,88117,7620,127000,7807,130047,10541,132461,12700,134620,17624,139544,21742,140174,27940,142240,30480,144780,31986,149503,35560,149860,62072,152511,71214,152346,88900,142240,91550,140725,94238,139188,96520,137160,101890,132387,106680,127000,111760,121920l119380,114300c120227,110067,120983,105814,121920,101600,122677,98192,124129,94915,124460,91440,125827,77087,125695,62619,127000,48260,127766,39831,129600,35379,132080,27940,131233,20320,132387,12199,129540,5080,128546,2594,124597,2540,121920,2540,115094,2540,108373,4233,101600,5080,86940,14853,99479,4241,88900,25400,85794,31612,82775,36453,81280,43180,78415,56071,77478,71044,76200,83820,77047,99060,74856,114779,78740,129540,79628,132916,85778,130519,88900,132080,94361,134810,98348,140309,104140,142240,116085,146222,109274,143786,124460,149860,138007,149013,151588,148607,165100,147320,170309,146824,182437,143621,187960,142240,190500,140547,193626,139505,195580,137160,198947,133120,203772,118235,205740,114300,207105,111570,209127,109220,210820,106680,218760,74918,208612,114407,215900,88900,222279,66574,214890,89390,220980,71120,216867,1195,223262,46088,215900,20320,214941,16963,214735,13369,213360,10160,212157,7354,209973,5080,208280,2540,204047,3387,198988,2430,195580,5080,190761,8828,189737,16003,185420,20320l177800,27940c176953,30480,176457,33165,175260,35560,173895,38290,171420,40390,170180,43180,168005,48073,165100,58420,165100,58420,165947,77047,166263,95705,167640,114300,167959,118605,168038,123252,170180,127000,172249,130621,181726,133697,185420,134620,189608,135667,193906,136223,198120,137160,207688,139286,207414,139411,215900,142240,233680,141393,251501,141178,269240,139700,271908,139478,274632,138645,276860,137160,279849,135167,281940,132080,284480,129540,292420,97778,282272,137267,289560,111760,290519,108403,290539,104722,292100,101600,293993,97814,297180,94827,299720,91440,300567,87207,301213,82928,302260,78740,302909,76143,304064,73694,304800,71120,305759,67763,306493,64347,307340,60960,306493,44873,307682,28549,304800,12700,304157,9166,300736,5588,297180,5080,287922,3757,278553,6773,269240,7620,257165,15670,262585,9804,256540,27940l254000,35560,251460,43180c252188,50465,251963,67046,256540,76200,257905,78930,259927,81280,261620,83820,262467,87207,263403,90572,264160,93980,265097,98194,265184,102638,266700,106680,267772,109538,270415,111570,271780,114300,275912,122563,272121,122261,279400,129540,281559,131699,284230,133380,287020,134620,294971,138154,303976,140129,312420,142240,323427,141393,334476,140990,345440,139700,360247,137958,351421,136860,365760,132080,369856,130715,374227,130387,378460,129540,395502,118179,378805,131562,388620,116840,390613,113851,394152,112143,396240,109220,403684,98799,399662,100096,403860,88900,405189,85355,407247,82127,408940,78740,409787,74507,410433,70228,411480,66040,412975,60060,416560,54424,416560,48260,416560,40454,414379,32648,411480,25400,408139,17048,402144,8833,393700,5080,388807,2905,378460,,378460,,370968,4995,369332,5366,363220,12700,356229,21090,359271,20543,353060,30480,350816,34070,347980,37253,345440,40640,343436,46653,340360,54830,340360,60960,340360,77914,341431,94869,342900,111760,343132,114427,343767,117289,345440,119380,347347,121764,350576,122686,353060,124460,355745,126378,366849,135165,370840,137160,374484,138982,385365,141426,388620,142240,408093,141393,427677,141934,447040,139700,450073,139350,452378,136648,454660,134620,460030,129847,469900,119380,469900,119380,472782,110735,474616,109434,469900,99060,467374,93502,459740,83820,459740,83820,479213,82973,498722,82720,518160,81280,521641,81022,524897,79425,528320,78740,567980,70808,555502,71120,574040,71120e" filled="f" strokecolor="black [3200]" strokeweight=".5pt">
                  <v:stroke joinstyle="miter"/>
                  <v:path arrowok="t" o:connecttype="custom" o:connectlocs="0,45453;6743,44579;9441,37586;10115,34090;10789,31467;11464,26223;12138,21852;11464,7867;10789,5245;6743,1748;1349,3496;2023,43705;3372,46327;7418,48949;9441,51572;23602,48949;25625,47201;29671,41957;31694,39334;32368,34964;33042,31467;33717,16608;35065,9615;34391,1748;32368,874;26973,1748;23602,8741;21579,14860;20230,28845;20904,44579;23602,45453;27648,48949;33042,51572;43832,50698;49901,48949;51924,47201;54621,39334;55970,36712;57319,30593;58667,24475;57319,6993;56644,3496;55296,874;51924,1748;49227,6993;47204,9615;46529,12237;45181,14860;43832,20104;44506,39334;45181,43705;49227,46327;52598,47201;57319,48949;71480,48075;73503,47201;75526,44579;76874,38460;77549,34964;79572,31467;80246,27097;80920,24475;81595,20978;80920,4370;78897,1748;71480,2622;68108,9615;67434,12237;66759,14860;68108,26223;69457,28845;70131,32342;70805,36712;72154,39334;74177,44579;76200,46327;82943,48949;91710,48075;97104,45453;100476,44579;103173,40208;105196,37586;107219,30593;108568,27097;109242,22727;110591,16608;109242,8741;104522,1748;100476,0;96430,4370;93733,10489;91710,13986;90361,20978;91035,38460;91710,41083;93733,42831;98453,47201;103173,48949;118683,48075;120706,46327;124752,41083;124752,34090;122055,28845;137565,27971;140262,27097;152400,24475" o:connectangles="0,0,0,0,0,0,0,0,0,0,0,0,0,0,0,0,0,0,0,0,0,0,0,0,0,0,0,0,0,0,0,0,0,0,0,0,0,0,0,0,0,0,0,0,0,0,0,0,0,0,0,0,0,0,0,0,0,0,0,0,0,0,0,0,0,0,0,0,0,0,0,0,0,0,0,0,0,0,0,0,0,0,0,0,0,0,0,0,0,0,0,0,0,0,0,0,0,0,0,0,0,0,0,0,0,0"/>
                </v:shape>
                <v:line id="Straight Connector 1110" o:spid="_x0000_s1030" style="position:absolute;flip:x y;visibility:visible;mso-wrap-style:square" from="0,1199515" to="129540,150685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YO8OsYAAADdAAAADwAAAGRycy9kb3ducmV2LnhtbESPQWvCQBCF74X+h2UK3uomgrWkrlJa&#10;BBFaMEp7HbJjEpqdjburxn/fOQjeZnhv3vtmvhxcp84UYuvZQD7OQBFX3rZcG9jvVs+voGJCtth5&#10;JgNXirBcPD7MsbD+wls6l6lWEsKxQANNSn2hdawachjHvicW7eCDwyRrqLUNeJFw1+lJlr1ohy1L&#10;Q4M9fTRU/ZUnZ6A8XD+/Zz+Wh334nX7Nys32eDoaM3oa3t9AJRrS3Xy7XlvBz3Phl29kBL34B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LmDvDrGAAAA3QAAAA8AAAAAAAAA&#10;AAAAAAAAoQIAAGRycy9kb3ducmV2LnhtbFBLBQYAAAAABAAEAPkAAACUAwAAAAA=&#10;" strokecolor="black [3200]" strokeweight=".5pt">
                  <v:stroke joinstyle="miter"/>
                </v:line>
                <v:rect id="Rectangle 1111" o:spid="_x0000_s1031" style="position:absolute;left:2733675;top:198120;width:403860;height:201295;rotation:-1370354fd;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5x8OxxQAA&#10;AN0AAAAPAAAAZHJzL2Rvd25yZXYueG1sRE9Na8JAEL0X/A/LCF6CbmyhlOgqbaml0EPRKuhtyI7Z&#10;0OxsyK4a/32nUHBO83gf82a+7H2jztTFOrCB6SQHRVwGW3NlYPu9Gj+BignZYhOYDFwpwnIxuJtj&#10;YcOF13TepEpJCMcCDbiU2kLrWDryGCehJRbuGDqPSWBXadvhRcJ9o+/z/FF7rFkuOGzp1VH5szl5&#10;qXF46T+Pmd4/vOE6c1/X3Xs2XRkzGvbPM1CJ+nQT/7s/rPhk4O8bWUEvf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nHw7HFAAAA3QAAAA8AAAAAAAAAAAAAAAAAlwIAAGRycy9k&#10;b3ducmV2LnhtbFBLBQYAAAAABAAEAPUAAACJAwAAAAA=&#10;" fillcolor="black [320]" strokecolor="black [3200]" strokeweight=".5pt">
                  <v:fill color2="black [160]" rotate="t" colors="0 #9b9b9b;.5 #8e8e8e;1 #797979" focus="100%" type="gradient">
                    <o:fill v:ext="view" type="gradientUnscaled"/>
                  </v:fill>
                </v:rect>
                <v:line id="Straight Connector 1112" o:spid="_x0000_s1032" style="position:absolute;visibility:visible;mso-wrap-style:square" from="609600,1341120" to="3146425,134175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zAh4MQAAADdAAAADwAAAGRycy9kb3ducmV2LnhtbERPzWrCQBC+F3yHZYTe6iYK2kbXIAXB&#10;g2Jq+wDT7JjEZGfT7DZJ374rFHqbj+93NuloGtFT5yrLCuJZBII4t7riQsHH+/7pGYTzyBoby6Tg&#10;hxyk28nDBhNtB36j/uILEULYJaig9L5NpHR5SQbdzLbEgbvazqAPsCuk7nAI4aaR8yhaSoMVh4YS&#10;W3otKa8v30bBuX5ZxKcmW1W3r8Mxyz5P0dl6pR6n424NwtPo/8V/7oMO8+N4Dvdvwgly+ws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XMCHgxAAAAN0AAAAPAAAAAAAAAAAA&#10;AAAAAKECAABkcnMvZG93bnJldi54bWxQSwUGAAAAAAQABAD5AAAAkgMAAAAA&#10;" strokecolor="#a5a5a5 [2092]" strokeweight=".5pt">
                  <v:stroke dashstyle="longDash" joinstyle="miter"/>
                </v:line>
                <v:line id="Straight Connector 1113" o:spid="_x0000_s1033" style="position:absolute;flip:x;visibility:visible;mso-wrap-style:square" from="3154680,331470" to="3154680,1356822"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QBDFsAAAADdAAAADwAAAGRycy9kb3ducmV2LnhtbERPTYvCMBC9L/gfwgheRNMqLFKNIoLg&#10;1aoLexubsSk2k9JErf/eCIK3ebzPWaw6W4s7tb5yrCAdJyCIC6crLhUcD9vRDIQPyBprx6TgSR5W&#10;y97PAjPtHrynex5KEUPYZ6jAhNBkUvrCkEU/dg1x5C6utRgibEupW3zEcFvLSZL8SosVxwaDDW0M&#10;Fdf8ZhXgkJJzbnYbsx+e/v/yZltenielBv1uPQcRqAtf8ce903F+mk7h/U08QS5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OkAQxbAAAAA3QAAAA8AAAAAAAAAAAAAAAAA&#10;oQIAAGRycy9kb3ducmV2LnhtbFBLBQYAAAAABAAEAPkAAACOAwAAAAA=&#10;" strokecolor="#a6a6a6" strokeweight=".5pt">
                  <v:stroke dashstyle="longDash" joinstyle="miter"/>
                </v:line>
                <v:shapetype id="_x0000_t202" coordsize="21600,21600" o:spt="202" path="m0,0l0,21600,21600,21600,21600,0xe">
                  <v:stroke joinstyle="miter"/>
                  <v:path gradientshapeok="t" o:connecttype="rect"/>
                </v:shapetype>
                <v:shape id="Text Box 1114" o:spid="_x0000_s1034" type="#_x0000_t202" style="position:absolute;left:177800;top:843280;width:513080;height:3136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KvhowgAA&#10;AN0AAAAPAAAAZHJzL2Rvd25yZXYueG1sRE9Ni8IwEL0L/ocwC3vTpOKKVqOIy4KnFXVX8DY0Y1u2&#10;mZQma+u/N4LgbR7vcxarzlbiSo0vHWtIhgoEceZMybmGn+PXYArCB2SDlWPScCMPq2W/t8DUuJb3&#10;dD2EXMQQ9ilqKEKoUyl9VpBFP3Q1ceQurrEYImxyaRpsY7it5EipibRYcmwosKZNQdnf4d9q+P2+&#10;nE9jtcs/7Ufduk5JtjOp9ftbt56DCNSFl/jp3po4P0nG8PgmniC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wq+GjCAAAA3QAAAA8AAAAAAAAAAAAAAAAAlwIAAGRycy9kb3du&#10;cmV2LnhtbFBLBQYAAAAABAAEAPUAAACGAwAAAAA=&#10;" filled="f" stroked="f">
                  <v:textbox>
                    <w:txbxContent>
                      <w:p w14:paraId="28273100" w14:textId="77777777" w:rsidR="001A418F" w:rsidRPr="00B41FEE" w:rsidRDefault="001A418F" w:rsidP="001A418F">
                        <w:pPr>
                          <w:rPr>
                            <w:vertAlign w:val="subscript"/>
                          </w:rPr>
                        </w:pPr>
                        <w:proofErr w:type="spellStart"/>
                        <w:r>
                          <w:t>ME</w:t>
                        </w:r>
                        <w:r>
                          <w:rPr>
                            <w:vertAlign w:val="subscript"/>
                          </w:rPr>
                          <w:t>i</w:t>
                        </w:r>
                        <w:proofErr w:type="spellEnd"/>
                      </w:p>
                    </w:txbxContent>
                  </v:textbox>
                </v:shape>
                <v:shape id="Text Box 1115" o:spid="_x0000_s1035" type="#_x0000_t202" style="position:absolute;left:2406015;width:513080;height:31369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Zl3zwgAA&#10;AN0AAAAPAAAAZHJzL2Rvd25yZXYueG1sRE9Na8JAEL0L/odlCt7MbqSKTV1FLAVPitoWehuyYxKa&#10;nQ3ZrYn/3hUEb/N4n7NY9bYWF2p95VhDmigQxLkzFRcavk6f4zkIH5AN1o5Jw5U8rJbDwQIz4zo+&#10;0OUYChFD2GeooQyhyaT0eUkWfeIa4sidXWsxRNgW0rTYxXBby4lSM2mx4thQYkObkvK/47/V8L07&#10;//68qn3xYadN53ol2b5JrUcv/fodRKA+PMUP99bE+Wk6hfs38QS5vA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NmXfPCAAAA3QAAAA8AAAAAAAAAAAAAAAAAlwIAAGRycy9kb3du&#10;cmV2LnhtbFBLBQYAAAAABAAEAPUAAACGAwAAAAA=&#10;" filled="f" stroked="f">
                  <v:textbox>
                    <w:txbxContent>
                      <w:p w14:paraId="028F9622" w14:textId="77777777" w:rsidR="001A418F" w:rsidRPr="00B41FEE" w:rsidRDefault="001A418F" w:rsidP="001A418F">
                        <w:pPr>
                          <w:rPr>
                            <w:vertAlign w:val="subscript"/>
                          </w:rPr>
                        </w:pPr>
                        <w:proofErr w:type="spellStart"/>
                        <w:r>
                          <w:t>ME</w:t>
                        </w:r>
                        <w:r>
                          <w:rPr>
                            <w:vertAlign w:val="subscript"/>
                          </w:rPr>
                          <w:t>f</w:t>
                        </w:r>
                        <w:proofErr w:type="spellEnd"/>
                      </w:p>
                    </w:txbxContent>
                  </v:textbox>
                </v:shape>
                <v:shape id="Text Box 1116" o:spid="_x0000_s1036" type="#_x0000_t202" style="position:absolute;left:3158490;top:638175;width:240665;height:270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tMOEwgAA&#10;AN0AAAAPAAAAZHJzL2Rvd25yZXYueG1sRE9Na8JAEL0X/A/LFLw1u5EqGl1FLAVPSrUVvA3ZMQnN&#10;zobs1sR/7woFb/N4n7NY9bYWV2p95VhDmigQxLkzFRcavo+fb1MQPiAbrB2Thht5WC0HLwvMjOv4&#10;i66HUIgYwj5DDWUITSalz0uy6BPXEEfu4lqLIcK2kKbFLobbWo6UmkiLFceGEhvalJT/Hv6shp/d&#10;5Xx6V/viw46bzvVKsp1JrYev/XoOIlAfnuJ/99bE+Wk6gcc38QS5vA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O0w4TCAAAA3QAAAA8AAAAAAAAAAAAAAAAAlwIAAGRycy9kb3du&#10;cmV2LnhtbFBLBQYAAAAABAAEAPUAAACGAwAAAAA=&#10;" filled="f" stroked="f">
                  <v:textbox>
                    <w:txbxContent>
                      <w:p w14:paraId="597F549E" w14:textId="77777777" w:rsidR="001A418F" w:rsidRPr="00B41FEE" w:rsidRDefault="001A418F" w:rsidP="001A418F">
                        <w:pPr>
                          <w:rPr>
                            <w:vertAlign w:val="subscript"/>
                          </w:rPr>
                        </w:pPr>
                        <w:proofErr w:type="gramStart"/>
                        <w:r>
                          <w:t>h</w:t>
                        </w:r>
                        <w:proofErr w:type="gramEnd"/>
                      </w:p>
                    </w:txbxContent>
                  </v:textbox>
                </v:shape>
                <w10:wrap type="through"/>
              </v:group>
            </w:pict>
          </mc:Fallback>
        </mc:AlternateContent>
      </w:r>
    </w:p>
    <w:p w14:paraId="699870D9" w14:textId="77777777" w:rsidR="001A418F" w:rsidRDefault="001A418F" w:rsidP="001A418F">
      <w:pPr>
        <w:spacing w:line="276" w:lineRule="auto"/>
        <w:contextualSpacing/>
        <w:jc w:val="center"/>
      </w:pPr>
    </w:p>
    <w:p w14:paraId="182E376F" w14:textId="77777777" w:rsidR="001A418F" w:rsidRDefault="001A418F" w:rsidP="001A418F">
      <w:pPr>
        <w:spacing w:line="276" w:lineRule="auto"/>
        <w:contextualSpacing/>
        <w:jc w:val="center"/>
      </w:pPr>
      <w:r w:rsidRPr="001E74FF">
        <w:rPr>
          <w:rFonts w:ascii="Adobe Gurmukhi" w:hAnsi="Adobe Gurmukhi"/>
          <w:noProof/>
        </w:rPr>
        <mc:AlternateContent>
          <mc:Choice Requires="wps">
            <w:drawing>
              <wp:anchor distT="0" distB="0" distL="114300" distR="114300" simplePos="0" relativeHeight="251661312" behindDoc="0" locked="0" layoutInCell="1" allowOverlap="1" wp14:anchorId="11F6B83A" wp14:editId="41064670">
                <wp:simplePos x="0" y="0"/>
                <wp:positionH relativeFrom="column">
                  <wp:posOffset>2230755</wp:posOffset>
                </wp:positionH>
                <wp:positionV relativeFrom="paragraph">
                  <wp:posOffset>8255</wp:posOffset>
                </wp:positionV>
                <wp:extent cx="325120" cy="311785"/>
                <wp:effectExtent l="0" t="0" r="5080" b="0"/>
                <wp:wrapSquare wrapText="bothSides"/>
                <wp:docPr id="1117" name="Text Box 1117"/>
                <wp:cNvGraphicFramePr/>
                <a:graphic xmlns:a="http://schemas.openxmlformats.org/drawingml/2006/main">
                  <a:graphicData uri="http://schemas.microsoft.com/office/word/2010/wordprocessingShape">
                    <wps:wsp>
                      <wps:cNvSpPr txBox="1"/>
                      <wps:spPr>
                        <a:xfrm>
                          <a:off x="0" y="0"/>
                          <a:ext cx="325120" cy="311785"/>
                        </a:xfrm>
                        <a:prstGeom prst="rect">
                          <a:avLst/>
                        </a:prstGeom>
                        <a:solidFill>
                          <a:schemeClr val="bg1"/>
                        </a:solid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4DE0912" w14:textId="77777777" w:rsidR="001A418F" w:rsidRDefault="001A418F" w:rsidP="001A418F">
                            <w:proofErr w:type="gramStart"/>
                            <w:r>
                              <w:t>d</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17" o:spid="_x0000_s1037" type="#_x0000_t202" style="position:absolute;left:0;text-align:left;margin-left:175.65pt;margin-top:.65pt;width:25.6pt;height:24.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" fillcolor="white [3212]" stroked="f">
                <v:textbox>
                  <w:txbxContent>
                    <w:p w14:paraId="04DE0912" w14:textId="77777777" w:rsidR="001A418F" w:rsidRDefault="001A418F" w:rsidP="001A418F">
                      <w:proofErr w:type="gramStart"/>
                      <w:r>
                        <w:t>d</w:t>
                      </w:r>
                      <w:proofErr w:type="gramEnd"/>
                    </w:p>
                  </w:txbxContent>
                </v:textbox>
                <w10:wrap type="square"/>
              </v:shape>
            </w:pict>
          </mc:Fallback>
        </mc:AlternateContent>
      </w:r>
    </w:p>
    <w:p w14:paraId="401167CE" w14:textId="77777777" w:rsidR="001A418F" w:rsidRDefault="001A418F" w:rsidP="001A418F">
      <w:pPr>
        <w:spacing w:line="276" w:lineRule="auto"/>
        <w:contextualSpacing/>
        <w:jc w:val="center"/>
      </w:pPr>
    </w:p>
    <w:p w14:paraId="76C81270" w14:textId="77777777" w:rsidR="001A418F" w:rsidRDefault="001A418F" w:rsidP="001A418F">
      <w:pPr>
        <w:spacing w:line="276" w:lineRule="auto"/>
        <w:contextualSpacing/>
        <w:jc w:val="center"/>
      </w:pPr>
    </w:p>
    <w:p w14:paraId="74785343" w14:textId="77777777" w:rsidR="001A418F" w:rsidRDefault="001A418F" w:rsidP="001A418F">
      <w:pPr>
        <w:spacing w:line="276" w:lineRule="auto"/>
        <w:contextualSpacing/>
        <w:jc w:val="center"/>
      </w:pPr>
    </w:p>
    <w:p w14:paraId="471F25DA" w14:textId="77777777" w:rsidR="001A418F" w:rsidRDefault="001A418F" w:rsidP="001A418F">
      <w:pPr>
        <w:spacing w:line="276" w:lineRule="auto"/>
        <w:contextualSpacing/>
        <w:jc w:val="center"/>
      </w:pPr>
    </w:p>
    <w:p w14:paraId="10FC076C" w14:textId="77777777" w:rsidR="001A418F" w:rsidRDefault="001A418F" w:rsidP="001A418F">
      <w:pPr>
        <w:spacing w:line="276" w:lineRule="auto"/>
        <w:contextualSpacing/>
        <w:jc w:val="center"/>
      </w:pPr>
    </w:p>
    <w:p w14:paraId="2FB56AF0" w14:textId="77777777" w:rsidR="001A418F" w:rsidRPr="00651B8A" w:rsidRDefault="001A418F" w:rsidP="001A418F">
      <w:pPr>
        <w:spacing w:line="276" w:lineRule="auto"/>
        <w:contextualSpacing/>
        <w:jc w:val="center"/>
      </w:pPr>
    </w:p>
    <w:p w14:paraId="5DD45593" w14:textId="77777777" w:rsidR="001A418F" w:rsidRDefault="001A418F" w:rsidP="001A418F">
      <w:pPr>
        <w:spacing w:line="276" w:lineRule="auto"/>
        <w:contextualSpacing/>
        <w:jc w:val="both"/>
      </w:pPr>
      <w:r w:rsidRPr="00F521AC">
        <w:rPr>
          <w:b/>
        </w:rPr>
        <w:t>Goal:</w:t>
      </w:r>
      <w:r>
        <w:tab/>
        <w:t>The purpose of this experiment is to measure mechanical energy (kinetic, gravitational potential, and elastic potential energies) and determine when mechanical energy is conserved in a system.</w:t>
      </w:r>
    </w:p>
    <w:p w14:paraId="35E3C0D2" w14:textId="77777777" w:rsidR="001A418F" w:rsidRDefault="001A418F" w:rsidP="001A418F">
      <w:pPr>
        <w:spacing w:line="276" w:lineRule="auto"/>
        <w:contextualSpacing/>
        <w:jc w:val="both"/>
      </w:pPr>
    </w:p>
    <w:p w14:paraId="7D68F8A6" w14:textId="77777777" w:rsidR="001A418F" w:rsidRDefault="001A418F" w:rsidP="001A418F">
      <w:pPr>
        <w:spacing w:line="276" w:lineRule="auto"/>
        <w:contextualSpacing/>
      </w:pPr>
      <w:r>
        <w:rPr>
          <w:b/>
          <w:u w:val="single"/>
        </w:rPr>
        <w:lastRenderedPageBreak/>
        <w:t>Part I - Determining the Spring Constant</w:t>
      </w:r>
    </w:p>
    <w:p w14:paraId="3F17F9A2" w14:textId="77777777" w:rsidR="001A418F" w:rsidRDefault="001A418F" w:rsidP="001A418F">
      <w:pPr>
        <w:spacing w:line="276" w:lineRule="auto"/>
        <w:contextualSpacing/>
        <w:jc w:val="both"/>
      </w:pPr>
      <w:r>
        <w:tab/>
        <w:t>Before you can use the spring to test the conservation of mechanical energy, the spring constant for the cart must be determined.</w:t>
      </w:r>
    </w:p>
    <w:p w14:paraId="15D0831C" w14:textId="77777777" w:rsidR="001A418F" w:rsidRDefault="001A418F" w:rsidP="001A418F">
      <w:pPr>
        <w:spacing w:line="276" w:lineRule="auto"/>
        <w:contextualSpacing/>
        <w:jc w:val="both"/>
      </w:pPr>
    </w:p>
    <w:p w14:paraId="7B42990B" w14:textId="77777777" w:rsidR="001A418F" w:rsidRDefault="001A418F" w:rsidP="001A418F">
      <w:pPr>
        <w:pStyle w:val="ListParagraph"/>
        <w:numPr>
          <w:ilvl w:val="0"/>
          <w:numId w:val="9"/>
        </w:numPr>
        <w:spacing w:line="276" w:lineRule="auto"/>
        <w:jc w:val="both"/>
      </w:pPr>
      <w:r>
        <w:t xml:space="preserve">Attach an Angle Indicator to the side with the adjustable leg and make sure that your dynamics track is level.  </w:t>
      </w:r>
    </w:p>
    <w:p w14:paraId="44F62CF6" w14:textId="77777777" w:rsidR="001A418F" w:rsidRDefault="001A418F" w:rsidP="001A418F">
      <w:pPr>
        <w:pStyle w:val="ListParagraph"/>
        <w:numPr>
          <w:ilvl w:val="0"/>
          <w:numId w:val="9"/>
        </w:numPr>
        <w:spacing w:line="276" w:lineRule="auto"/>
        <w:jc w:val="both"/>
      </w:pPr>
      <w:r>
        <w:t>Place a Motion Detector on that side of the track and connect it to Capstone.</w:t>
      </w:r>
    </w:p>
    <w:p w14:paraId="3327BDD9" w14:textId="77777777" w:rsidR="001A418F" w:rsidRDefault="001A418F" w:rsidP="001A418F">
      <w:pPr>
        <w:pStyle w:val="ListParagraph"/>
        <w:numPr>
          <w:ilvl w:val="0"/>
          <w:numId w:val="9"/>
        </w:numPr>
        <w:spacing w:line="276" w:lineRule="auto"/>
        <w:jc w:val="both"/>
      </w:pPr>
      <w:r>
        <w:t xml:space="preserve">Attach a Spring Cart Launcher to a </w:t>
      </w:r>
      <w:proofErr w:type="spellStart"/>
      <w:r>
        <w:t>Pascar</w:t>
      </w:r>
      <w:proofErr w:type="spellEnd"/>
      <w:r>
        <w:t xml:space="preserve">.  </w:t>
      </w:r>
    </w:p>
    <w:p w14:paraId="16AAF790" w14:textId="77777777" w:rsidR="001A418F" w:rsidRDefault="001A418F" w:rsidP="001A418F">
      <w:pPr>
        <w:pStyle w:val="ListParagraph"/>
        <w:numPr>
          <w:ilvl w:val="0"/>
          <w:numId w:val="9"/>
        </w:numPr>
        <w:spacing w:line="276" w:lineRule="auto"/>
        <w:jc w:val="both"/>
      </w:pPr>
      <w:r>
        <w:t>Attach a Dynamics Track End Stop on the other end of the track.</w:t>
      </w:r>
    </w:p>
    <w:p w14:paraId="37E81EF6" w14:textId="77777777" w:rsidR="001A418F" w:rsidRDefault="001A418F" w:rsidP="001A418F">
      <w:pPr>
        <w:pStyle w:val="ListParagraph"/>
        <w:numPr>
          <w:ilvl w:val="0"/>
          <w:numId w:val="9"/>
        </w:numPr>
        <w:spacing w:line="276" w:lineRule="auto"/>
        <w:jc w:val="both"/>
      </w:pPr>
      <w:r>
        <w:t>Take the stiffest spring and put it on the rod of the spring cart holder.  Put the narrow end of the spring against the car.  Put the rod through the Dynamics Track End Stop.</w:t>
      </w:r>
    </w:p>
    <w:p w14:paraId="5EF8A06D" w14:textId="77777777" w:rsidR="001A418F" w:rsidRDefault="001A418F" w:rsidP="001A418F">
      <w:pPr>
        <w:pStyle w:val="ListParagraph"/>
        <w:numPr>
          <w:ilvl w:val="0"/>
          <w:numId w:val="9"/>
        </w:numPr>
        <w:spacing w:line="276" w:lineRule="auto"/>
        <w:jc w:val="both"/>
      </w:pPr>
      <w:r>
        <w:t xml:space="preserve">Take a paperclip and thread it through the end of the rod so the paperclip is horizontal.  Place a hook on a force </w:t>
      </w:r>
      <w:proofErr w:type="gramStart"/>
      <w:r>
        <w:t>sensor,</w:t>
      </w:r>
      <w:proofErr w:type="gramEnd"/>
      <w:r>
        <w:t xml:space="preserve"> connect the force sensor to Capstone.  Press Record, pull on the force sensor, compressing the spring</w:t>
      </w:r>
    </w:p>
    <w:p w14:paraId="032F665E" w14:textId="77777777" w:rsidR="001A418F" w:rsidRDefault="001A418F" w:rsidP="001A418F">
      <w:pPr>
        <w:pStyle w:val="ListParagraph"/>
        <w:numPr>
          <w:ilvl w:val="0"/>
          <w:numId w:val="10"/>
        </w:numPr>
        <w:spacing w:line="276" w:lineRule="auto"/>
        <w:jc w:val="both"/>
      </w:pPr>
      <w:r>
        <w:t>Use Capstone to create a table and a graph of the force versus compression data.  The slope of this data is the spring constant, k.  (Don’t forget to tare the force censor before each data run.)</w:t>
      </w:r>
    </w:p>
    <w:p w14:paraId="4C76E5C9" w14:textId="77777777" w:rsidR="001A418F" w:rsidRDefault="001A418F" w:rsidP="001A418F">
      <w:pPr>
        <w:pStyle w:val="ListParagraph"/>
        <w:spacing w:line="276" w:lineRule="auto"/>
        <w:jc w:val="both"/>
      </w:pPr>
    </w:p>
    <w:p w14:paraId="085A2E5C" w14:textId="77777777" w:rsidR="001A418F" w:rsidRDefault="001A418F" w:rsidP="001A418F">
      <w:pPr>
        <w:spacing w:line="276" w:lineRule="auto"/>
        <w:ind w:left="720"/>
        <w:jc w:val="both"/>
      </w:pPr>
      <w:proofErr w:type="gramStart"/>
      <w:r>
        <w:t>k</w:t>
      </w:r>
      <w:proofErr w:type="gramEnd"/>
      <w:r>
        <w:t xml:space="preserve"> = _____________________ (N/m)</w:t>
      </w:r>
    </w:p>
    <w:p w14:paraId="06B13DD7" w14:textId="77777777" w:rsidR="001A418F" w:rsidRDefault="001A418F" w:rsidP="001A418F">
      <w:pPr>
        <w:spacing w:line="276" w:lineRule="auto"/>
        <w:jc w:val="both"/>
      </w:pPr>
    </w:p>
    <w:p w14:paraId="589E2058" w14:textId="77777777" w:rsidR="001A418F" w:rsidRDefault="001A418F" w:rsidP="001A418F">
      <w:pPr>
        <w:spacing w:line="276" w:lineRule="auto"/>
        <w:contextualSpacing/>
      </w:pPr>
      <w:r>
        <w:rPr>
          <w:b/>
          <w:u w:val="single"/>
        </w:rPr>
        <w:t>Part II - Measuring Energies</w:t>
      </w:r>
    </w:p>
    <w:p w14:paraId="454BB57F" w14:textId="77777777" w:rsidR="001A418F" w:rsidRDefault="001A418F" w:rsidP="001A418F">
      <w:pPr>
        <w:spacing w:line="276" w:lineRule="auto"/>
        <w:jc w:val="both"/>
      </w:pPr>
      <w:r>
        <w:tab/>
        <w:t xml:space="preserve">Now that the spring constant is known, the energy of the system can be examined, both at the bottom of the ramp where the potential energy is zero as well as at the top of the ramp where the kinetic energy is zero.  </w:t>
      </w:r>
    </w:p>
    <w:p w14:paraId="047EA7B3" w14:textId="77777777" w:rsidR="001A418F" w:rsidRDefault="001A418F" w:rsidP="001A418F">
      <w:pPr>
        <w:spacing w:line="276" w:lineRule="auto"/>
        <w:jc w:val="both"/>
      </w:pPr>
      <w:r>
        <w:tab/>
        <w:t>Just one note: be sure to brace the bottom end of the track.  As the cart bounces after release, it can move the entire system and convolute your data.  A heavy textbook or backpack to brace the track will do the trick.</w:t>
      </w:r>
    </w:p>
    <w:p w14:paraId="09F43A59" w14:textId="77777777" w:rsidR="001A418F" w:rsidRDefault="001A418F" w:rsidP="001A418F">
      <w:pPr>
        <w:spacing w:line="276" w:lineRule="auto"/>
        <w:jc w:val="both"/>
      </w:pPr>
    </w:p>
    <w:p w14:paraId="796F2446" w14:textId="77777777" w:rsidR="001A418F" w:rsidRDefault="001A418F" w:rsidP="001A418F">
      <w:pPr>
        <w:pStyle w:val="ListParagraph"/>
        <w:numPr>
          <w:ilvl w:val="0"/>
          <w:numId w:val="5"/>
        </w:numPr>
        <w:jc w:val="both"/>
      </w:pPr>
      <w:r>
        <w:t>Raise one end of the track and determine the angle.  Use your Angle Indicator to measure this to the nearest degree.</w:t>
      </w:r>
      <w:r w:rsidRPr="001D1846">
        <w:t xml:space="preserve"> </w:t>
      </w:r>
    </w:p>
    <w:p w14:paraId="37CF7742" w14:textId="77777777" w:rsidR="001A418F" w:rsidRDefault="001A418F" w:rsidP="001A418F">
      <w:pPr>
        <w:jc w:val="right"/>
      </w:pPr>
      <w:r w:rsidRPr="00A60270">
        <w:rPr>
          <w:noProof/>
          <w:position w:val="-6"/>
        </w:rPr>
        <w:object w:dxaOrig="200" w:dyaOrig="280" w14:anchorId="384BE250">
          <v:shape id="_x0000_i1088" type="#_x0000_t75" alt="" style="width:11.15pt;height:13.7pt;mso-width-percent:0;mso-height-percent:0;mso-width-percent:0;mso-height-percent:0" o:ole="">
            <v:imagedata r:id="rId14" o:title=""/>
          </v:shape>
          <o:OLEObject Type="Embed" ProgID="Equation.DSMT4" ShapeID="_x0000_i1088" DrawAspect="Content" ObjectID="_1533041779" r:id="rId15"/>
        </w:object>
      </w:r>
      <w:r>
        <w:t xml:space="preserve"> = _________________ </w:t>
      </w:r>
    </w:p>
    <w:p w14:paraId="2D1EF31F" w14:textId="77777777" w:rsidR="001A418F" w:rsidRDefault="001A418F" w:rsidP="001A418F">
      <w:pPr>
        <w:jc w:val="right"/>
      </w:pPr>
    </w:p>
    <w:p w14:paraId="1761C56E" w14:textId="77777777" w:rsidR="001A418F" w:rsidRDefault="001A418F" w:rsidP="001A418F">
      <w:pPr>
        <w:pStyle w:val="ListParagraph"/>
        <w:numPr>
          <w:ilvl w:val="0"/>
          <w:numId w:val="11"/>
        </w:numPr>
        <w:jc w:val="both"/>
      </w:pPr>
      <w:r>
        <w:t xml:space="preserve">Take the paper clip off the end of the rod.  Pull back on the rod and see how much you need to pull back to have the cart go past the center of the track, but not go within 20 cm of the force sensor.  Press the </w:t>
      </w:r>
      <w:r>
        <w:rPr>
          <w:b/>
          <w:i/>
        </w:rPr>
        <w:t>Record</w:t>
      </w:r>
      <w:r w:rsidRPr="009C773B">
        <w:t xml:space="preserve"> button</w:t>
      </w:r>
      <w:r>
        <w:t xml:space="preserve"> in Capstone and shoot the cart up the track.  Allow the cart to bounce until it comes to rest.  Then, </w:t>
      </w:r>
      <w:r>
        <w:rPr>
          <w:b/>
          <w:i/>
        </w:rPr>
        <w:t>Stop</w:t>
      </w:r>
      <w:r>
        <w:t xml:space="preserve"> recording data.  Enter your measurements and complete the calculations in the table shown.  Note: the </w:t>
      </w:r>
      <w:r>
        <w:lastRenderedPageBreak/>
        <w:t xml:space="preserve">percent difference is defined as the difference of two measurements divided by the mean, or </w:t>
      </w:r>
      <w:r w:rsidRPr="00093779">
        <w:rPr>
          <w:noProof/>
          <w:position w:val="-54"/>
        </w:rPr>
        <w:object w:dxaOrig="2920" w:dyaOrig="1200" w14:anchorId="5235F792">
          <v:shape id="_x0000_i1089" type="#_x0000_t75" alt="" style="width:104.55pt;height:42pt;mso-width-percent:0;mso-height-percent:0;mso-width-percent:0;mso-height-percent:0" o:ole="">
            <v:imagedata r:id="rId16" o:title=""/>
          </v:shape>
          <o:OLEObject Type="Embed" ProgID="Equation.3" ShapeID="_x0000_i1089" DrawAspect="Content" ObjectID="_1533041780" r:id="rId17"/>
        </w:object>
      </w:r>
    </w:p>
    <w:p w14:paraId="1CDFC649" w14:textId="77777777" w:rsidR="001A418F" w:rsidRDefault="001A418F" w:rsidP="001A418F">
      <w:pPr>
        <w:spacing w:line="276" w:lineRule="auto"/>
        <w:contextualSpacing/>
        <w:jc w:val="both"/>
      </w:pPr>
    </w:p>
    <w:tbl>
      <w:tblPr>
        <w:tblStyle w:val="TableGrid"/>
        <w:tblW w:w="5868" w:type="dxa"/>
        <w:jc w:val="center"/>
        <w:tblLook w:val="04A0" w:firstRow="1" w:lastRow="0" w:firstColumn="1" w:lastColumn="0" w:noHBand="0" w:noVBand="1"/>
      </w:tblPr>
      <w:tblGrid>
        <w:gridCol w:w="503"/>
        <w:gridCol w:w="1684"/>
        <w:gridCol w:w="1227"/>
        <w:gridCol w:w="1227"/>
        <w:gridCol w:w="1227"/>
      </w:tblGrid>
      <w:tr w:rsidR="001A418F" w14:paraId="048A5F3C" w14:textId="77777777" w:rsidTr="006E1A83">
        <w:trPr>
          <w:jc w:val="center"/>
        </w:trPr>
        <w:tc>
          <w:tcPr>
            <w:tcW w:w="492" w:type="dxa"/>
            <w:tcBorders>
              <w:top w:val="nil"/>
              <w:left w:val="nil"/>
              <w:right w:val="nil"/>
            </w:tcBorders>
          </w:tcPr>
          <w:p w14:paraId="4FC69045" w14:textId="77777777" w:rsidR="001A418F" w:rsidRDefault="001A418F" w:rsidP="006E1A83">
            <w:pPr>
              <w:spacing w:line="276" w:lineRule="auto"/>
              <w:contextualSpacing/>
              <w:jc w:val="both"/>
            </w:pPr>
          </w:p>
        </w:tc>
        <w:tc>
          <w:tcPr>
            <w:tcW w:w="1686" w:type="dxa"/>
            <w:tcBorders>
              <w:top w:val="nil"/>
              <w:left w:val="nil"/>
            </w:tcBorders>
          </w:tcPr>
          <w:p w14:paraId="0F999849" w14:textId="77777777" w:rsidR="001A418F" w:rsidRDefault="001A418F" w:rsidP="006E1A83">
            <w:pPr>
              <w:spacing w:line="276" w:lineRule="auto"/>
              <w:contextualSpacing/>
              <w:jc w:val="center"/>
            </w:pPr>
          </w:p>
        </w:tc>
        <w:tc>
          <w:tcPr>
            <w:tcW w:w="1230" w:type="dxa"/>
          </w:tcPr>
          <w:p w14:paraId="1273ED9B" w14:textId="77777777" w:rsidR="001A418F" w:rsidRDefault="001A418F" w:rsidP="006E1A83">
            <w:pPr>
              <w:spacing w:line="276" w:lineRule="auto"/>
              <w:contextualSpacing/>
              <w:jc w:val="center"/>
            </w:pPr>
            <w:r>
              <w:t>Trial #1</w:t>
            </w:r>
          </w:p>
        </w:tc>
        <w:tc>
          <w:tcPr>
            <w:tcW w:w="1230" w:type="dxa"/>
          </w:tcPr>
          <w:p w14:paraId="046F18EC" w14:textId="77777777" w:rsidR="001A418F" w:rsidRDefault="001A418F" w:rsidP="006E1A83">
            <w:pPr>
              <w:spacing w:line="276" w:lineRule="auto"/>
              <w:contextualSpacing/>
              <w:jc w:val="center"/>
            </w:pPr>
            <w:r>
              <w:t>Trial #2</w:t>
            </w:r>
          </w:p>
        </w:tc>
        <w:tc>
          <w:tcPr>
            <w:tcW w:w="1230" w:type="dxa"/>
          </w:tcPr>
          <w:p w14:paraId="351BBF65" w14:textId="77777777" w:rsidR="001A418F" w:rsidRDefault="001A418F" w:rsidP="006E1A83">
            <w:pPr>
              <w:spacing w:line="276" w:lineRule="auto"/>
              <w:contextualSpacing/>
              <w:jc w:val="center"/>
            </w:pPr>
            <w:r>
              <w:t>Trial #3</w:t>
            </w:r>
          </w:p>
        </w:tc>
      </w:tr>
      <w:tr w:rsidR="001A418F" w14:paraId="2049DBE9" w14:textId="77777777" w:rsidTr="006E1A83">
        <w:trPr>
          <w:jc w:val="center"/>
        </w:trPr>
        <w:tc>
          <w:tcPr>
            <w:tcW w:w="492" w:type="dxa"/>
            <w:vMerge w:val="restart"/>
            <w:textDirection w:val="btLr"/>
          </w:tcPr>
          <w:p w14:paraId="4B743698" w14:textId="77777777" w:rsidR="001A418F" w:rsidRPr="0098281B" w:rsidRDefault="001A418F" w:rsidP="006E1A83">
            <w:pPr>
              <w:spacing w:line="276" w:lineRule="auto"/>
              <w:ind w:left="113" w:right="113"/>
              <w:contextualSpacing/>
              <w:jc w:val="center"/>
              <w:rPr>
                <w:sz w:val="20"/>
                <w:szCs w:val="20"/>
              </w:rPr>
            </w:pPr>
            <w:r w:rsidRPr="0098281B">
              <w:rPr>
                <w:sz w:val="20"/>
                <w:szCs w:val="20"/>
              </w:rPr>
              <w:t>Measured</w:t>
            </w:r>
          </w:p>
        </w:tc>
        <w:tc>
          <w:tcPr>
            <w:tcW w:w="1686" w:type="dxa"/>
          </w:tcPr>
          <w:p w14:paraId="445F4F18" w14:textId="77777777" w:rsidR="001A418F" w:rsidRDefault="001A418F" w:rsidP="006E1A83">
            <w:pPr>
              <w:spacing w:line="276" w:lineRule="auto"/>
              <w:contextualSpacing/>
              <w:jc w:val="center"/>
            </w:pPr>
            <w:r w:rsidRPr="0098281B">
              <w:rPr>
                <w:noProof/>
                <w:position w:val="-10"/>
              </w:rPr>
              <w:object w:dxaOrig="420" w:dyaOrig="320" w14:anchorId="7B677414">
                <v:shape id="_x0000_i1090" type="#_x0000_t75" alt="" style="width:21.45pt;height:15.45pt;mso-width-percent:0;mso-height-percent:0;mso-width-percent:0;mso-height-percent:0" o:ole="">
                  <v:imagedata r:id="rId18" o:title=""/>
                </v:shape>
                <o:OLEObject Type="Embed" ProgID="Equation.3" ShapeID="_x0000_i1090" DrawAspect="Content" ObjectID="_1533041781" r:id="rId19"/>
              </w:object>
            </w:r>
          </w:p>
        </w:tc>
        <w:tc>
          <w:tcPr>
            <w:tcW w:w="1230" w:type="dxa"/>
          </w:tcPr>
          <w:p w14:paraId="176A1873" w14:textId="77777777" w:rsidR="001A418F" w:rsidRDefault="001A418F" w:rsidP="006E1A83">
            <w:pPr>
              <w:spacing w:line="276" w:lineRule="auto"/>
              <w:contextualSpacing/>
              <w:jc w:val="both"/>
            </w:pPr>
          </w:p>
        </w:tc>
        <w:tc>
          <w:tcPr>
            <w:tcW w:w="1230" w:type="dxa"/>
          </w:tcPr>
          <w:p w14:paraId="5C38A740" w14:textId="77777777" w:rsidR="001A418F" w:rsidRDefault="001A418F" w:rsidP="006E1A83">
            <w:pPr>
              <w:spacing w:line="276" w:lineRule="auto"/>
              <w:contextualSpacing/>
              <w:jc w:val="both"/>
            </w:pPr>
          </w:p>
        </w:tc>
        <w:tc>
          <w:tcPr>
            <w:tcW w:w="1230" w:type="dxa"/>
          </w:tcPr>
          <w:p w14:paraId="04753A4A" w14:textId="77777777" w:rsidR="001A418F" w:rsidRDefault="001A418F" w:rsidP="006E1A83">
            <w:pPr>
              <w:spacing w:line="276" w:lineRule="auto"/>
              <w:contextualSpacing/>
              <w:jc w:val="both"/>
            </w:pPr>
          </w:p>
        </w:tc>
      </w:tr>
      <w:tr w:rsidR="001A418F" w14:paraId="3F63CC4E" w14:textId="77777777" w:rsidTr="006E1A83">
        <w:trPr>
          <w:jc w:val="center"/>
        </w:trPr>
        <w:tc>
          <w:tcPr>
            <w:tcW w:w="492" w:type="dxa"/>
            <w:vMerge/>
          </w:tcPr>
          <w:p w14:paraId="4C8647DF" w14:textId="77777777" w:rsidR="001A418F" w:rsidRDefault="001A418F" w:rsidP="006E1A83">
            <w:pPr>
              <w:spacing w:line="276" w:lineRule="auto"/>
              <w:contextualSpacing/>
              <w:jc w:val="center"/>
            </w:pPr>
          </w:p>
        </w:tc>
        <w:tc>
          <w:tcPr>
            <w:tcW w:w="1686" w:type="dxa"/>
          </w:tcPr>
          <w:p w14:paraId="568001C3" w14:textId="77777777" w:rsidR="001A418F" w:rsidRDefault="001A418F" w:rsidP="006E1A83">
            <w:pPr>
              <w:spacing w:line="276" w:lineRule="auto"/>
              <w:contextualSpacing/>
              <w:jc w:val="center"/>
            </w:pPr>
            <w:r w:rsidRPr="0098281B">
              <w:rPr>
                <w:noProof/>
                <w:position w:val="-10"/>
              </w:rPr>
              <w:object w:dxaOrig="240" w:dyaOrig="320" w14:anchorId="4ADD0D83">
                <v:shape id="_x0000_i1091" type="#_x0000_t75" alt="" style="width:11.15pt;height:15.45pt;mso-width-percent:0;mso-height-percent:0;mso-width-percent:0;mso-height-percent:0" o:ole="">
                  <v:imagedata r:id="rId20" o:title=""/>
                </v:shape>
                <o:OLEObject Type="Embed" ProgID="Equation.3" ShapeID="_x0000_i1091" DrawAspect="Content" ObjectID="_1533041782" r:id="rId21"/>
              </w:object>
            </w:r>
          </w:p>
        </w:tc>
        <w:tc>
          <w:tcPr>
            <w:tcW w:w="1230" w:type="dxa"/>
          </w:tcPr>
          <w:p w14:paraId="07D0882F" w14:textId="77777777" w:rsidR="001A418F" w:rsidRDefault="001A418F" w:rsidP="006E1A83">
            <w:pPr>
              <w:spacing w:line="276" w:lineRule="auto"/>
              <w:contextualSpacing/>
              <w:jc w:val="both"/>
            </w:pPr>
          </w:p>
        </w:tc>
        <w:tc>
          <w:tcPr>
            <w:tcW w:w="1230" w:type="dxa"/>
          </w:tcPr>
          <w:p w14:paraId="66052D97" w14:textId="77777777" w:rsidR="001A418F" w:rsidRDefault="001A418F" w:rsidP="006E1A83">
            <w:pPr>
              <w:spacing w:line="276" w:lineRule="auto"/>
              <w:contextualSpacing/>
              <w:jc w:val="both"/>
            </w:pPr>
          </w:p>
        </w:tc>
        <w:tc>
          <w:tcPr>
            <w:tcW w:w="1230" w:type="dxa"/>
          </w:tcPr>
          <w:p w14:paraId="6FB2F4BC" w14:textId="77777777" w:rsidR="001A418F" w:rsidRDefault="001A418F" w:rsidP="006E1A83">
            <w:pPr>
              <w:spacing w:line="276" w:lineRule="auto"/>
              <w:contextualSpacing/>
              <w:jc w:val="both"/>
            </w:pPr>
          </w:p>
        </w:tc>
      </w:tr>
      <w:tr w:rsidR="001A418F" w14:paraId="2AEF3F69" w14:textId="77777777" w:rsidTr="006E1A83">
        <w:trPr>
          <w:jc w:val="center"/>
        </w:trPr>
        <w:tc>
          <w:tcPr>
            <w:tcW w:w="492" w:type="dxa"/>
            <w:vMerge/>
          </w:tcPr>
          <w:p w14:paraId="72A1977C" w14:textId="77777777" w:rsidR="001A418F" w:rsidRDefault="001A418F" w:rsidP="006E1A83">
            <w:pPr>
              <w:spacing w:line="276" w:lineRule="auto"/>
              <w:contextualSpacing/>
              <w:jc w:val="center"/>
            </w:pPr>
          </w:p>
        </w:tc>
        <w:tc>
          <w:tcPr>
            <w:tcW w:w="1686" w:type="dxa"/>
          </w:tcPr>
          <w:p w14:paraId="3C3D775E" w14:textId="77777777" w:rsidR="001A418F" w:rsidRDefault="001A418F" w:rsidP="006E1A83">
            <w:pPr>
              <w:spacing w:line="276" w:lineRule="auto"/>
              <w:contextualSpacing/>
              <w:jc w:val="center"/>
            </w:pPr>
            <w:r w:rsidRPr="0098281B">
              <w:rPr>
                <w:noProof/>
                <w:position w:val="-14"/>
              </w:rPr>
              <w:object w:dxaOrig="280" w:dyaOrig="360" w14:anchorId="1D5C4A4F">
                <v:shape id="_x0000_i1092" type="#_x0000_t75" alt="" style="width:13.7pt;height:18.85pt;mso-width-percent:0;mso-height-percent:0;mso-width-percent:0;mso-height-percent:0" o:ole="">
                  <v:imagedata r:id="rId22" o:title=""/>
                </v:shape>
                <o:OLEObject Type="Embed" ProgID="Equation.3" ShapeID="_x0000_i1092" DrawAspect="Content" ObjectID="_1533041783" r:id="rId23"/>
              </w:object>
            </w:r>
          </w:p>
        </w:tc>
        <w:tc>
          <w:tcPr>
            <w:tcW w:w="1230" w:type="dxa"/>
          </w:tcPr>
          <w:p w14:paraId="1D192CCA" w14:textId="77777777" w:rsidR="001A418F" w:rsidRDefault="001A418F" w:rsidP="006E1A83">
            <w:pPr>
              <w:spacing w:line="276" w:lineRule="auto"/>
              <w:contextualSpacing/>
              <w:jc w:val="both"/>
            </w:pPr>
          </w:p>
        </w:tc>
        <w:tc>
          <w:tcPr>
            <w:tcW w:w="1230" w:type="dxa"/>
          </w:tcPr>
          <w:p w14:paraId="69D7FA7A" w14:textId="77777777" w:rsidR="001A418F" w:rsidRDefault="001A418F" w:rsidP="006E1A83">
            <w:pPr>
              <w:spacing w:line="276" w:lineRule="auto"/>
              <w:contextualSpacing/>
              <w:jc w:val="both"/>
            </w:pPr>
          </w:p>
        </w:tc>
        <w:tc>
          <w:tcPr>
            <w:tcW w:w="1230" w:type="dxa"/>
          </w:tcPr>
          <w:p w14:paraId="1DB103E6" w14:textId="77777777" w:rsidR="001A418F" w:rsidRDefault="001A418F" w:rsidP="006E1A83">
            <w:pPr>
              <w:spacing w:line="276" w:lineRule="auto"/>
              <w:contextualSpacing/>
              <w:jc w:val="both"/>
            </w:pPr>
          </w:p>
        </w:tc>
      </w:tr>
      <w:tr w:rsidR="001A418F" w14:paraId="1D28B5A0" w14:textId="77777777" w:rsidTr="006E1A83">
        <w:trPr>
          <w:jc w:val="center"/>
        </w:trPr>
        <w:tc>
          <w:tcPr>
            <w:tcW w:w="492" w:type="dxa"/>
            <w:vMerge w:val="restart"/>
            <w:textDirection w:val="btLr"/>
          </w:tcPr>
          <w:p w14:paraId="3760631B" w14:textId="77777777" w:rsidR="001A418F" w:rsidRDefault="001A418F" w:rsidP="006E1A83">
            <w:pPr>
              <w:spacing w:line="276" w:lineRule="auto"/>
              <w:ind w:left="113" w:right="113"/>
              <w:contextualSpacing/>
              <w:jc w:val="center"/>
            </w:pPr>
            <w:r>
              <w:rPr>
                <w:sz w:val="20"/>
                <w:szCs w:val="20"/>
              </w:rPr>
              <w:t>Calculated</w:t>
            </w:r>
          </w:p>
        </w:tc>
        <w:tc>
          <w:tcPr>
            <w:tcW w:w="1686" w:type="dxa"/>
          </w:tcPr>
          <w:p w14:paraId="07C6D2FC" w14:textId="77777777" w:rsidR="001A418F" w:rsidRDefault="001A418F" w:rsidP="006E1A83">
            <w:pPr>
              <w:spacing w:line="276" w:lineRule="auto"/>
              <w:contextualSpacing/>
              <w:jc w:val="center"/>
            </w:pPr>
            <w:r w:rsidRPr="0098281B">
              <w:rPr>
                <w:noProof/>
                <w:position w:val="-10"/>
              </w:rPr>
              <w:object w:dxaOrig="500" w:dyaOrig="320" w14:anchorId="789B8BDE">
                <v:shape id="_x0000_i1093" type="#_x0000_t75" alt="" style="width:24.85pt;height:15.45pt;mso-width-percent:0;mso-height-percent:0;mso-width-percent:0;mso-height-percent:0" o:ole="">
                  <v:imagedata r:id="rId24" o:title=""/>
                </v:shape>
                <o:OLEObject Type="Embed" ProgID="Equation.3" ShapeID="_x0000_i1093" DrawAspect="Content" ObjectID="_1533041784" r:id="rId25"/>
              </w:object>
            </w:r>
          </w:p>
        </w:tc>
        <w:tc>
          <w:tcPr>
            <w:tcW w:w="1230" w:type="dxa"/>
          </w:tcPr>
          <w:p w14:paraId="7198CEA8" w14:textId="77777777" w:rsidR="001A418F" w:rsidRDefault="001A418F" w:rsidP="006E1A83">
            <w:pPr>
              <w:spacing w:line="276" w:lineRule="auto"/>
              <w:contextualSpacing/>
              <w:jc w:val="both"/>
            </w:pPr>
          </w:p>
        </w:tc>
        <w:tc>
          <w:tcPr>
            <w:tcW w:w="1230" w:type="dxa"/>
          </w:tcPr>
          <w:p w14:paraId="0E3CFD51" w14:textId="77777777" w:rsidR="001A418F" w:rsidRDefault="001A418F" w:rsidP="006E1A83">
            <w:pPr>
              <w:spacing w:line="276" w:lineRule="auto"/>
              <w:contextualSpacing/>
              <w:jc w:val="both"/>
            </w:pPr>
          </w:p>
        </w:tc>
        <w:tc>
          <w:tcPr>
            <w:tcW w:w="1230" w:type="dxa"/>
          </w:tcPr>
          <w:p w14:paraId="54CED0AF" w14:textId="77777777" w:rsidR="001A418F" w:rsidRDefault="001A418F" w:rsidP="006E1A83">
            <w:pPr>
              <w:spacing w:line="276" w:lineRule="auto"/>
              <w:contextualSpacing/>
              <w:jc w:val="both"/>
            </w:pPr>
          </w:p>
        </w:tc>
      </w:tr>
      <w:tr w:rsidR="001A418F" w14:paraId="3C5B42DF" w14:textId="77777777" w:rsidTr="006E1A83">
        <w:trPr>
          <w:jc w:val="center"/>
        </w:trPr>
        <w:tc>
          <w:tcPr>
            <w:tcW w:w="492" w:type="dxa"/>
            <w:vMerge/>
          </w:tcPr>
          <w:p w14:paraId="3DCC6BC1" w14:textId="77777777" w:rsidR="001A418F" w:rsidRDefault="001A418F" w:rsidP="006E1A83">
            <w:pPr>
              <w:spacing w:line="276" w:lineRule="auto"/>
              <w:contextualSpacing/>
              <w:jc w:val="both"/>
            </w:pPr>
          </w:p>
        </w:tc>
        <w:tc>
          <w:tcPr>
            <w:tcW w:w="1686" w:type="dxa"/>
          </w:tcPr>
          <w:p w14:paraId="664EA088" w14:textId="77777777" w:rsidR="001A418F" w:rsidRDefault="001A418F" w:rsidP="006E1A83">
            <w:pPr>
              <w:spacing w:line="276" w:lineRule="auto"/>
              <w:contextualSpacing/>
              <w:jc w:val="center"/>
            </w:pPr>
            <w:r w:rsidRPr="0098281B">
              <w:rPr>
                <w:noProof/>
                <w:position w:val="-14"/>
              </w:rPr>
              <w:object w:dxaOrig="1060" w:dyaOrig="360" w14:anchorId="0251B552">
                <v:shape id="_x0000_i1094" type="#_x0000_t75" alt="" style="width:53.15pt;height:18.85pt;mso-width-percent:0;mso-height-percent:0;mso-width-percent:0;mso-height-percent:0" o:ole="">
                  <v:imagedata r:id="rId26" o:title=""/>
                </v:shape>
                <o:OLEObject Type="Embed" ProgID="Equation.3" ShapeID="_x0000_i1094" DrawAspect="Content" ObjectID="_1533041785" r:id="rId27"/>
              </w:object>
            </w:r>
          </w:p>
        </w:tc>
        <w:tc>
          <w:tcPr>
            <w:tcW w:w="1230" w:type="dxa"/>
          </w:tcPr>
          <w:p w14:paraId="71715DF1" w14:textId="77777777" w:rsidR="001A418F" w:rsidRDefault="001A418F" w:rsidP="006E1A83">
            <w:pPr>
              <w:spacing w:line="276" w:lineRule="auto"/>
              <w:contextualSpacing/>
              <w:jc w:val="both"/>
            </w:pPr>
          </w:p>
        </w:tc>
        <w:tc>
          <w:tcPr>
            <w:tcW w:w="1230" w:type="dxa"/>
          </w:tcPr>
          <w:p w14:paraId="252DCCE8" w14:textId="77777777" w:rsidR="001A418F" w:rsidRDefault="001A418F" w:rsidP="006E1A83">
            <w:pPr>
              <w:spacing w:line="276" w:lineRule="auto"/>
              <w:contextualSpacing/>
              <w:jc w:val="both"/>
            </w:pPr>
          </w:p>
        </w:tc>
        <w:tc>
          <w:tcPr>
            <w:tcW w:w="1230" w:type="dxa"/>
          </w:tcPr>
          <w:p w14:paraId="691A988D" w14:textId="77777777" w:rsidR="001A418F" w:rsidRDefault="001A418F" w:rsidP="006E1A83">
            <w:pPr>
              <w:spacing w:line="276" w:lineRule="auto"/>
              <w:contextualSpacing/>
              <w:jc w:val="both"/>
            </w:pPr>
          </w:p>
        </w:tc>
      </w:tr>
      <w:tr w:rsidR="001A418F" w14:paraId="63A26579" w14:textId="77777777" w:rsidTr="006E1A83">
        <w:trPr>
          <w:jc w:val="center"/>
        </w:trPr>
        <w:tc>
          <w:tcPr>
            <w:tcW w:w="492" w:type="dxa"/>
            <w:vMerge/>
          </w:tcPr>
          <w:p w14:paraId="14214333" w14:textId="77777777" w:rsidR="001A418F" w:rsidRDefault="001A418F" w:rsidP="006E1A83">
            <w:pPr>
              <w:spacing w:line="276" w:lineRule="auto"/>
              <w:contextualSpacing/>
              <w:jc w:val="both"/>
            </w:pPr>
          </w:p>
        </w:tc>
        <w:tc>
          <w:tcPr>
            <w:tcW w:w="1686" w:type="dxa"/>
          </w:tcPr>
          <w:p w14:paraId="5B1BBB5D" w14:textId="77777777" w:rsidR="001A418F" w:rsidRDefault="001A418F" w:rsidP="006E1A83">
            <w:pPr>
              <w:spacing w:line="276" w:lineRule="auto"/>
              <w:contextualSpacing/>
              <w:jc w:val="center"/>
            </w:pPr>
            <w:proofErr w:type="gramStart"/>
            <w:r w:rsidRPr="00E400B7">
              <w:rPr>
                <w:i/>
              </w:rPr>
              <w:t>h</w:t>
            </w:r>
            <w:proofErr w:type="gramEnd"/>
            <w:r w:rsidRPr="00E400B7">
              <w:rPr>
                <w:i/>
              </w:rPr>
              <w:t xml:space="preserve"> = d</w:t>
            </w:r>
            <w:r>
              <w:t xml:space="preserve"> sin </w:t>
            </w:r>
            <w:r>
              <w:sym w:font="Symbol" w:char="F071"/>
            </w:r>
          </w:p>
        </w:tc>
        <w:tc>
          <w:tcPr>
            <w:tcW w:w="1230" w:type="dxa"/>
          </w:tcPr>
          <w:p w14:paraId="51EFD5B2" w14:textId="77777777" w:rsidR="001A418F" w:rsidRDefault="001A418F" w:rsidP="006E1A83">
            <w:pPr>
              <w:spacing w:line="276" w:lineRule="auto"/>
              <w:contextualSpacing/>
              <w:jc w:val="both"/>
            </w:pPr>
          </w:p>
        </w:tc>
        <w:tc>
          <w:tcPr>
            <w:tcW w:w="1230" w:type="dxa"/>
          </w:tcPr>
          <w:p w14:paraId="78E5F19E" w14:textId="77777777" w:rsidR="001A418F" w:rsidRDefault="001A418F" w:rsidP="006E1A83">
            <w:pPr>
              <w:spacing w:line="276" w:lineRule="auto"/>
              <w:contextualSpacing/>
              <w:jc w:val="both"/>
            </w:pPr>
          </w:p>
        </w:tc>
        <w:tc>
          <w:tcPr>
            <w:tcW w:w="1230" w:type="dxa"/>
          </w:tcPr>
          <w:p w14:paraId="28732014" w14:textId="77777777" w:rsidR="001A418F" w:rsidRDefault="001A418F" w:rsidP="006E1A83">
            <w:pPr>
              <w:spacing w:line="276" w:lineRule="auto"/>
              <w:contextualSpacing/>
              <w:jc w:val="both"/>
            </w:pPr>
          </w:p>
        </w:tc>
      </w:tr>
      <w:tr w:rsidR="001A418F" w14:paraId="60E40349" w14:textId="77777777" w:rsidTr="006E1A83">
        <w:trPr>
          <w:jc w:val="center"/>
        </w:trPr>
        <w:tc>
          <w:tcPr>
            <w:tcW w:w="492" w:type="dxa"/>
            <w:vMerge/>
          </w:tcPr>
          <w:p w14:paraId="681BB45D" w14:textId="77777777" w:rsidR="001A418F" w:rsidRDefault="001A418F" w:rsidP="006E1A83">
            <w:pPr>
              <w:spacing w:line="276" w:lineRule="auto"/>
              <w:contextualSpacing/>
              <w:jc w:val="both"/>
            </w:pPr>
          </w:p>
        </w:tc>
        <w:tc>
          <w:tcPr>
            <w:tcW w:w="1686" w:type="dxa"/>
          </w:tcPr>
          <w:p w14:paraId="09E332B9" w14:textId="77777777" w:rsidR="001A418F" w:rsidRDefault="001A418F" w:rsidP="006E1A83">
            <w:pPr>
              <w:spacing w:line="276" w:lineRule="auto"/>
              <w:contextualSpacing/>
              <w:jc w:val="center"/>
            </w:pPr>
            <w:r w:rsidRPr="0098281B">
              <w:rPr>
                <w:noProof/>
                <w:position w:val="-14"/>
              </w:rPr>
              <w:object w:dxaOrig="460" w:dyaOrig="360" w14:anchorId="13A5AD09">
                <v:shape id="_x0000_i1095" type="#_x0000_t75" alt="" style="width:21.45pt;height:18.85pt;mso-width-percent:0;mso-height-percent:0;mso-width-percent:0;mso-height-percent:0" o:ole="">
                  <v:imagedata r:id="rId28" o:title=""/>
                </v:shape>
                <o:OLEObject Type="Embed" ProgID="Equation.3" ShapeID="_x0000_i1095" DrawAspect="Content" ObjectID="_1533041786" r:id="rId29"/>
              </w:object>
            </w:r>
          </w:p>
        </w:tc>
        <w:tc>
          <w:tcPr>
            <w:tcW w:w="1230" w:type="dxa"/>
          </w:tcPr>
          <w:p w14:paraId="6C1D9C00" w14:textId="77777777" w:rsidR="001A418F" w:rsidRDefault="001A418F" w:rsidP="006E1A83">
            <w:pPr>
              <w:spacing w:line="276" w:lineRule="auto"/>
              <w:contextualSpacing/>
              <w:jc w:val="both"/>
            </w:pPr>
          </w:p>
        </w:tc>
        <w:tc>
          <w:tcPr>
            <w:tcW w:w="1230" w:type="dxa"/>
          </w:tcPr>
          <w:p w14:paraId="46F6A010" w14:textId="77777777" w:rsidR="001A418F" w:rsidRDefault="001A418F" w:rsidP="006E1A83">
            <w:pPr>
              <w:spacing w:line="276" w:lineRule="auto"/>
              <w:contextualSpacing/>
              <w:jc w:val="both"/>
            </w:pPr>
          </w:p>
        </w:tc>
        <w:tc>
          <w:tcPr>
            <w:tcW w:w="1230" w:type="dxa"/>
          </w:tcPr>
          <w:p w14:paraId="7E676D96" w14:textId="77777777" w:rsidR="001A418F" w:rsidRDefault="001A418F" w:rsidP="006E1A83">
            <w:pPr>
              <w:spacing w:line="276" w:lineRule="auto"/>
              <w:contextualSpacing/>
              <w:jc w:val="both"/>
            </w:pPr>
          </w:p>
        </w:tc>
      </w:tr>
      <w:tr w:rsidR="001A418F" w14:paraId="3AD332CE" w14:textId="77777777" w:rsidTr="006E1A83">
        <w:trPr>
          <w:jc w:val="center"/>
        </w:trPr>
        <w:tc>
          <w:tcPr>
            <w:tcW w:w="492" w:type="dxa"/>
            <w:vMerge/>
          </w:tcPr>
          <w:p w14:paraId="265EE1A9" w14:textId="77777777" w:rsidR="001A418F" w:rsidRDefault="001A418F" w:rsidP="006E1A83">
            <w:pPr>
              <w:spacing w:line="276" w:lineRule="auto"/>
              <w:contextualSpacing/>
              <w:jc w:val="both"/>
            </w:pPr>
          </w:p>
        </w:tc>
        <w:tc>
          <w:tcPr>
            <w:tcW w:w="1686" w:type="dxa"/>
          </w:tcPr>
          <w:p w14:paraId="2103D794" w14:textId="77777777" w:rsidR="001A418F" w:rsidRDefault="001A418F" w:rsidP="006E1A83">
            <w:pPr>
              <w:spacing w:line="276" w:lineRule="auto"/>
              <w:contextualSpacing/>
              <w:jc w:val="center"/>
            </w:pPr>
            <w:r w:rsidRPr="0098281B">
              <w:rPr>
                <w:noProof/>
                <w:position w:val="-4"/>
              </w:rPr>
              <w:object w:dxaOrig="440" w:dyaOrig="240" w14:anchorId="55EBE61F">
                <v:shape id="_x0000_i1096" type="#_x0000_t75" alt="" style="width:21.45pt;height:11.15pt;mso-width-percent:0;mso-height-percent:0;mso-width-percent:0;mso-height-percent:0" o:ole="">
                  <v:imagedata r:id="rId30" o:title=""/>
                </v:shape>
                <o:OLEObject Type="Embed" ProgID="Equation.3" ShapeID="_x0000_i1096" DrawAspect="Content" ObjectID="_1533041787" r:id="rId31"/>
              </w:object>
            </w:r>
            <w:r>
              <w:t xml:space="preserve"> </w:t>
            </w:r>
            <w:proofErr w:type="gramStart"/>
            <w:r>
              <w:t>at</w:t>
            </w:r>
            <w:proofErr w:type="gramEnd"/>
            <w:r>
              <w:t xml:space="preserve"> </w:t>
            </w:r>
            <w:r w:rsidRPr="0098281B">
              <w:rPr>
                <w:noProof/>
                <w:position w:val="-10"/>
              </w:rPr>
              <w:object w:dxaOrig="500" w:dyaOrig="320" w14:anchorId="55E8186A">
                <v:shape id="_x0000_i1097" type="#_x0000_t75" alt="" style="width:24.85pt;height:15.45pt;mso-width-percent:0;mso-height-percent:0;mso-width-percent:0;mso-height-percent:0" o:ole="">
                  <v:imagedata r:id="rId32" o:title=""/>
                </v:shape>
                <o:OLEObject Type="Embed" ProgID="Equation.3" ShapeID="_x0000_i1097" DrawAspect="Content" ObjectID="_1533041788" r:id="rId33"/>
              </w:object>
            </w:r>
          </w:p>
        </w:tc>
        <w:tc>
          <w:tcPr>
            <w:tcW w:w="1230" w:type="dxa"/>
          </w:tcPr>
          <w:p w14:paraId="2B7211AC" w14:textId="77777777" w:rsidR="001A418F" w:rsidRDefault="001A418F" w:rsidP="006E1A83">
            <w:pPr>
              <w:spacing w:line="276" w:lineRule="auto"/>
              <w:contextualSpacing/>
              <w:jc w:val="both"/>
            </w:pPr>
          </w:p>
        </w:tc>
        <w:tc>
          <w:tcPr>
            <w:tcW w:w="1230" w:type="dxa"/>
          </w:tcPr>
          <w:p w14:paraId="521CC335" w14:textId="77777777" w:rsidR="001A418F" w:rsidRDefault="001A418F" w:rsidP="006E1A83">
            <w:pPr>
              <w:spacing w:line="276" w:lineRule="auto"/>
              <w:contextualSpacing/>
              <w:jc w:val="both"/>
            </w:pPr>
          </w:p>
        </w:tc>
        <w:tc>
          <w:tcPr>
            <w:tcW w:w="1230" w:type="dxa"/>
          </w:tcPr>
          <w:p w14:paraId="3479AC49" w14:textId="77777777" w:rsidR="001A418F" w:rsidRDefault="001A418F" w:rsidP="006E1A83">
            <w:pPr>
              <w:spacing w:line="276" w:lineRule="auto"/>
              <w:contextualSpacing/>
              <w:jc w:val="both"/>
            </w:pPr>
          </w:p>
        </w:tc>
      </w:tr>
      <w:tr w:rsidR="001A418F" w14:paraId="75497EBB" w14:textId="77777777" w:rsidTr="006E1A83">
        <w:trPr>
          <w:jc w:val="center"/>
        </w:trPr>
        <w:tc>
          <w:tcPr>
            <w:tcW w:w="492" w:type="dxa"/>
            <w:vMerge/>
          </w:tcPr>
          <w:p w14:paraId="5350CAD9" w14:textId="77777777" w:rsidR="001A418F" w:rsidRDefault="001A418F" w:rsidP="006E1A83">
            <w:pPr>
              <w:spacing w:line="276" w:lineRule="auto"/>
              <w:contextualSpacing/>
              <w:jc w:val="both"/>
            </w:pPr>
          </w:p>
        </w:tc>
        <w:tc>
          <w:tcPr>
            <w:tcW w:w="1686" w:type="dxa"/>
          </w:tcPr>
          <w:p w14:paraId="5D82C1A5" w14:textId="77777777" w:rsidR="001A418F" w:rsidRDefault="001A418F" w:rsidP="006E1A83">
            <w:pPr>
              <w:spacing w:line="276" w:lineRule="auto"/>
              <w:contextualSpacing/>
              <w:jc w:val="center"/>
            </w:pPr>
            <w:r w:rsidRPr="0098281B">
              <w:rPr>
                <w:noProof/>
                <w:position w:val="-4"/>
              </w:rPr>
              <w:object w:dxaOrig="440" w:dyaOrig="240" w14:anchorId="43FD7C97">
                <v:shape id="_x0000_i1098" type="#_x0000_t75" alt="" style="width:21.45pt;height:11.15pt;mso-width-percent:0;mso-height-percent:0;mso-width-percent:0;mso-height-percent:0" o:ole="">
                  <v:imagedata r:id="rId34" o:title=""/>
                </v:shape>
                <o:OLEObject Type="Embed" ProgID="Equation.3" ShapeID="_x0000_i1098" DrawAspect="Content" ObjectID="_1533041789" r:id="rId35"/>
              </w:object>
            </w:r>
            <w:r>
              <w:t xml:space="preserve"> </w:t>
            </w:r>
            <w:proofErr w:type="gramStart"/>
            <w:r>
              <w:t>at</w:t>
            </w:r>
            <w:proofErr w:type="gramEnd"/>
            <w:r>
              <w:t xml:space="preserve"> </w:t>
            </w:r>
            <w:r w:rsidRPr="0098281B">
              <w:rPr>
                <w:noProof/>
                <w:position w:val="-14"/>
              </w:rPr>
              <w:object w:dxaOrig="460" w:dyaOrig="360" w14:anchorId="6EA17DC7">
                <v:shape id="_x0000_i1099" type="#_x0000_t75" alt="" style="width:21.45pt;height:18.85pt;mso-width-percent:0;mso-height-percent:0;mso-width-percent:0;mso-height-percent:0" o:ole="">
                  <v:imagedata r:id="rId36" o:title=""/>
                </v:shape>
                <o:OLEObject Type="Embed" ProgID="Equation.3" ShapeID="_x0000_i1099" DrawAspect="Content" ObjectID="_1533041790" r:id="rId37"/>
              </w:object>
            </w:r>
          </w:p>
        </w:tc>
        <w:tc>
          <w:tcPr>
            <w:tcW w:w="1230" w:type="dxa"/>
          </w:tcPr>
          <w:p w14:paraId="7C4BB679" w14:textId="77777777" w:rsidR="001A418F" w:rsidRDefault="001A418F" w:rsidP="006E1A83">
            <w:pPr>
              <w:spacing w:line="276" w:lineRule="auto"/>
              <w:contextualSpacing/>
              <w:jc w:val="both"/>
            </w:pPr>
          </w:p>
        </w:tc>
        <w:tc>
          <w:tcPr>
            <w:tcW w:w="1230" w:type="dxa"/>
          </w:tcPr>
          <w:p w14:paraId="7FA4307F" w14:textId="77777777" w:rsidR="001A418F" w:rsidRDefault="001A418F" w:rsidP="006E1A83">
            <w:pPr>
              <w:spacing w:line="276" w:lineRule="auto"/>
              <w:contextualSpacing/>
              <w:jc w:val="both"/>
            </w:pPr>
          </w:p>
        </w:tc>
        <w:tc>
          <w:tcPr>
            <w:tcW w:w="1230" w:type="dxa"/>
          </w:tcPr>
          <w:p w14:paraId="58E571BF" w14:textId="77777777" w:rsidR="001A418F" w:rsidRDefault="001A418F" w:rsidP="006E1A83">
            <w:pPr>
              <w:spacing w:line="276" w:lineRule="auto"/>
              <w:contextualSpacing/>
              <w:jc w:val="both"/>
            </w:pPr>
          </w:p>
        </w:tc>
      </w:tr>
      <w:tr w:rsidR="001A418F" w14:paraId="4A58E334" w14:textId="77777777" w:rsidTr="006E1A83">
        <w:trPr>
          <w:jc w:val="center"/>
        </w:trPr>
        <w:tc>
          <w:tcPr>
            <w:tcW w:w="492" w:type="dxa"/>
            <w:vMerge/>
          </w:tcPr>
          <w:p w14:paraId="1F8FBDAD" w14:textId="77777777" w:rsidR="001A418F" w:rsidRDefault="001A418F" w:rsidP="006E1A83">
            <w:pPr>
              <w:spacing w:line="276" w:lineRule="auto"/>
              <w:contextualSpacing/>
              <w:jc w:val="both"/>
            </w:pPr>
          </w:p>
        </w:tc>
        <w:tc>
          <w:tcPr>
            <w:tcW w:w="1686" w:type="dxa"/>
          </w:tcPr>
          <w:p w14:paraId="686C657F" w14:textId="77777777" w:rsidR="001A418F" w:rsidRPr="0098281B" w:rsidRDefault="001A418F" w:rsidP="006E1A83">
            <w:pPr>
              <w:spacing w:line="276" w:lineRule="auto"/>
              <w:contextualSpacing/>
              <w:jc w:val="center"/>
            </w:pPr>
            <w:r w:rsidRPr="0098281B">
              <w:t>% Difference in ME</w:t>
            </w:r>
          </w:p>
        </w:tc>
        <w:tc>
          <w:tcPr>
            <w:tcW w:w="1230" w:type="dxa"/>
          </w:tcPr>
          <w:p w14:paraId="217E9633" w14:textId="77777777" w:rsidR="001A418F" w:rsidRDefault="001A418F" w:rsidP="006E1A83">
            <w:pPr>
              <w:spacing w:line="276" w:lineRule="auto"/>
              <w:contextualSpacing/>
              <w:jc w:val="both"/>
            </w:pPr>
          </w:p>
        </w:tc>
        <w:tc>
          <w:tcPr>
            <w:tcW w:w="1230" w:type="dxa"/>
          </w:tcPr>
          <w:p w14:paraId="1054ECEF" w14:textId="77777777" w:rsidR="001A418F" w:rsidRDefault="001A418F" w:rsidP="006E1A83">
            <w:pPr>
              <w:spacing w:line="276" w:lineRule="auto"/>
              <w:contextualSpacing/>
              <w:jc w:val="both"/>
            </w:pPr>
          </w:p>
        </w:tc>
        <w:tc>
          <w:tcPr>
            <w:tcW w:w="1230" w:type="dxa"/>
          </w:tcPr>
          <w:p w14:paraId="25124E77" w14:textId="77777777" w:rsidR="001A418F" w:rsidRDefault="001A418F" w:rsidP="006E1A83">
            <w:pPr>
              <w:spacing w:line="276" w:lineRule="auto"/>
              <w:contextualSpacing/>
              <w:jc w:val="both"/>
            </w:pPr>
          </w:p>
        </w:tc>
      </w:tr>
    </w:tbl>
    <w:p w14:paraId="4F110FAA" w14:textId="77777777" w:rsidR="001A418F" w:rsidRDefault="001A418F" w:rsidP="001A418F">
      <w:pPr>
        <w:spacing w:line="276" w:lineRule="auto"/>
        <w:contextualSpacing/>
        <w:jc w:val="both"/>
      </w:pPr>
    </w:p>
    <w:p w14:paraId="5C92DB6D" w14:textId="77777777" w:rsidR="001A418F" w:rsidRPr="004F5EEA" w:rsidRDefault="001A418F" w:rsidP="001A418F">
      <w:pPr>
        <w:tabs>
          <w:tab w:val="left" w:pos="720"/>
          <w:tab w:val="left" w:pos="2160"/>
        </w:tabs>
        <w:spacing w:line="276" w:lineRule="auto"/>
        <w:contextualSpacing/>
        <w:jc w:val="both"/>
        <w:rPr>
          <w:b/>
        </w:rPr>
      </w:pPr>
      <w:r>
        <w:rPr>
          <w:b/>
        </w:rPr>
        <w:t>Summary</w:t>
      </w:r>
      <w:r w:rsidRPr="004F5EEA">
        <w:rPr>
          <w:b/>
        </w:rPr>
        <w:t xml:space="preserve"> Questions</w:t>
      </w:r>
    </w:p>
    <w:p w14:paraId="08F8C94E" w14:textId="77777777" w:rsidR="001A418F" w:rsidRPr="004F5EEA" w:rsidRDefault="001A418F" w:rsidP="001A418F">
      <w:pPr>
        <w:tabs>
          <w:tab w:val="left" w:pos="720"/>
          <w:tab w:val="left" w:pos="2160"/>
        </w:tabs>
        <w:spacing w:line="276" w:lineRule="auto"/>
        <w:contextualSpacing/>
        <w:jc w:val="both"/>
      </w:pPr>
    </w:p>
    <w:p w14:paraId="4B4F6D9B" w14:textId="77777777" w:rsidR="001A418F" w:rsidRDefault="001A418F" w:rsidP="001A418F">
      <w:pPr>
        <w:pStyle w:val="ListParagraph"/>
        <w:numPr>
          <w:ilvl w:val="0"/>
          <w:numId w:val="8"/>
        </w:numPr>
        <w:spacing w:line="276" w:lineRule="auto"/>
        <w:ind w:left="360"/>
      </w:pPr>
      <w:r>
        <w:t xml:space="preserve">What is </w:t>
      </w:r>
      <w:proofErr w:type="gramStart"/>
      <w:r>
        <w:t xml:space="preserve">the </w:t>
      </w:r>
      <w:r w:rsidRPr="001C467D">
        <w:rPr>
          <w:noProof/>
          <w:position w:val="-10"/>
        </w:rPr>
        <w:object w:dxaOrig="260" w:dyaOrig="320" w14:anchorId="44631BBA">
          <v:shape id="_x0000_i1100" type="#_x0000_t75" alt="" style="width:12.85pt;height:15.45pt;mso-width-percent:0;mso-height-percent:0;mso-width-percent:0;mso-height-percent:0" o:ole="">
            <v:imagedata r:id="rId38" o:title=""/>
          </v:shape>
          <o:OLEObject Type="Embed" ProgID="Equation.3" ShapeID="_x0000_i1100" DrawAspect="Content" ObjectID="_1533041791" r:id="rId39"/>
        </w:object>
      </w:r>
      <w:r>
        <w:t xml:space="preserve"> of</w:t>
      </w:r>
      <w:proofErr w:type="gramEnd"/>
      <w:r>
        <w:t xml:space="preserve"> the fully compressed spring? </w:t>
      </w:r>
    </w:p>
    <w:p w14:paraId="412CBCF5" w14:textId="77777777" w:rsidR="001A418F" w:rsidRDefault="001A418F" w:rsidP="001A418F">
      <w:pPr>
        <w:spacing w:line="276" w:lineRule="auto"/>
        <w:ind w:left="360" w:hanging="360"/>
        <w:contextualSpacing/>
      </w:pPr>
    </w:p>
    <w:p w14:paraId="6C59E130" w14:textId="77777777" w:rsidR="001A418F" w:rsidRDefault="001A418F" w:rsidP="001A418F">
      <w:pPr>
        <w:spacing w:line="276" w:lineRule="auto"/>
        <w:ind w:left="360" w:hanging="360"/>
        <w:contextualSpacing/>
      </w:pPr>
    </w:p>
    <w:p w14:paraId="4F20D4A4" w14:textId="77777777" w:rsidR="001A418F" w:rsidRDefault="001A418F" w:rsidP="001A418F">
      <w:pPr>
        <w:spacing w:line="276" w:lineRule="auto"/>
        <w:ind w:left="360" w:hanging="360"/>
        <w:contextualSpacing/>
      </w:pPr>
    </w:p>
    <w:p w14:paraId="398A6820" w14:textId="77777777" w:rsidR="001A418F" w:rsidRDefault="001A418F" w:rsidP="001A418F">
      <w:pPr>
        <w:pStyle w:val="ListParagraph"/>
        <w:numPr>
          <w:ilvl w:val="0"/>
          <w:numId w:val="8"/>
        </w:numPr>
        <w:spacing w:line="276" w:lineRule="auto"/>
        <w:ind w:left="360"/>
      </w:pPr>
      <w:r>
        <w:t>Remember that Mechanical Energy can be written as the sum</w:t>
      </w:r>
    </w:p>
    <w:p w14:paraId="0DC97795" w14:textId="77777777" w:rsidR="001A418F" w:rsidRDefault="001A418F" w:rsidP="001A418F">
      <w:pPr>
        <w:spacing w:line="276" w:lineRule="auto"/>
        <w:ind w:left="360" w:hanging="360"/>
        <w:contextualSpacing/>
        <w:jc w:val="center"/>
        <w:rPr>
          <w:vertAlign w:val="subscript"/>
        </w:rPr>
      </w:pPr>
      <w:r w:rsidRPr="001C467D">
        <w:rPr>
          <w:noProof/>
          <w:position w:val="-14"/>
          <w:vertAlign w:val="subscript"/>
        </w:rPr>
        <w:object w:dxaOrig="1700" w:dyaOrig="360" w14:anchorId="292B7FB8">
          <v:shape id="_x0000_i1101" type="#_x0000_t75" alt="" style="width:84.85pt;height:18.85pt;mso-width-percent:0;mso-height-percent:0;mso-width-percent:0;mso-height-percent:0" o:ole="">
            <v:imagedata r:id="rId40" o:title=""/>
          </v:shape>
          <o:OLEObject Type="Embed" ProgID="Equation.3" ShapeID="_x0000_i1101" DrawAspect="Content" ObjectID="_1533041792" r:id="rId41"/>
        </w:object>
      </w:r>
    </w:p>
    <w:p w14:paraId="04FD4E72" w14:textId="77777777" w:rsidR="001A418F" w:rsidRDefault="001A418F" w:rsidP="001A418F">
      <w:pPr>
        <w:spacing w:line="276" w:lineRule="auto"/>
        <w:ind w:left="360"/>
        <w:contextualSpacing/>
      </w:pPr>
      <w:r>
        <w:t xml:space="preserve">What is the total mechanical energy just after the spring is released?  Assume that </w:t>
      </w:r>
      <w:r w:rsidRPr="001C467D">
        <w:rPr>
          <w:noProof/>
          <w:position w:val="-14"/>
        </w:rPr>
        <w:object w:dxaOrig="660" w:dyaOrig="360" w14:anchorId="04CF84D2">
          <v:shape id="_x0000_i1102" type="#_x0000_t75" alt="" style="width:32.55pt;height:18.85pt;mso-width-percent:0;mso-height-percent:0;mso-width-percent:0;mso-height-percent:0" o:ole="">
            <v:imagedata r:id="rId42" o:title=""/>
          </v:shape>
          <o:OLEObject Type="Embed" ProgID="Equation.3" ShapeID="_x0000_i1102" DrawAspect="Content" ObjectID="_1533041793" r:id="rId43"/>
        </w:object>
      </w:r>
      <w:r>
        <w:t xml:space="preserve"> initially.  What is your percent loss/gain of energy between your mechanical energy before the spring is released and after the spring is released? You may get losses of up to 50%.  Where did this energy go?</w:t>
      </w:r>
    </w:p>
    <w:p w14:paraId="04B7318D" w14:textId="77777777" w:rsidR="001A418F" w:rsidRDefault="001A418F" w:rsidP="001A418F">
      <w:pPr>
        <w:spacing w:line="276" w:lineRule="auto"/>
        <w:ind w:left="360" w:hanging="360"/>
        <w:contextualSpacing/>
      </w:pPr>
    </w:p>
    <w:p w14:paraId="02F4A24D" w14:textId="77777777" w:rsidR="001A418F" w:rsidRDefault="001A418F" w:rsidP="001A418F">
      <w:pPr>
        <w:spacing w:line="276" w:lineRule="auto"/>
        <w:ind w:left="360" w:hanging="360"/>
        <w:contextualSpacing/>
      </w:pPr>
    </w:p>
    <w:p w14:paraId="7E0320A9" w14:textId="77777777" w:rsidR="001A418F" w:rsidRDefault="001A418F" w:rsidP="001A418F">
      <w:pPr>
        <w:spacing w:line="276" w:lineRule="auto"/>
        <w:ind w:left="360" w:hanging="360"/>
        <w:contextualSpacing/>
      </w:pPr>
    </w:p>
    <w:p w14:paraId="5908F88B" w14:textId="77777777" w:rsidR="001A418F" w:rsidRDefault="001A418F" w:rsidP="001A418F">
      <w:pPr>
        <w:spacing w:line="276" w:lineRule="auto"/>
        <w:ind w:left="360" w:hanging="360"/>
        <w:contextualSpacing/>
      </w:pPr>
    </w:p>
    <w:p w14:paraId="4833D4B9" w14:textId="77777777" w:rsidR="001A418F" w:rsidRDefault="001A418F" w:rsidP="001A418F">
      <w:pPr>
        <w:spacing w:line="276" w:lineRule="auto"/>
        <w:ind w:left="360" w:hanging="360"/>
        <w:contextualSpacing/>
      </w:pPr>
    </w:p>
    <w:p w14:paraId="07748A16" w14:textId="77777777" w:rsidR="001A418F" w:rsidRDefault="001A418F" w:rsidP="001A418F">
      <w:pPr>
        <w:spacing w:line="276" w:lineRule="auto"/>
        <w:ind w:left="360" w:hanging="360"/>
        <w:contextualSpacing/>
      </w:pPr>
    </w:p>
    <w:p w14:paraId="1CE22F68" w14:textId="77777777" w:rsidR="001A418F" w:rsidRDefault="001A418F" w:rsidP="001A418F">
      <w:pPr>
        <w:spacing w:line="276" w:lineRule="auto"/>
        <w:ind w:left="360" w:hanging="360"/>
        <w:contextualSpacing/>
      </w:pPr>
    </w:p>
    <w:p w14:paraId="2C417236" w14:textId="77777777" w:rsidR="001A418F" w:rsidRPr="001C467D" w:rsidRDefault="001A418F" w:rsidP="001A418F">
      <w:pPr>
        <w:pStyle w:val="ListParagraph"/>
        <w:numPr>
          <w:ilvl w:val="0"/>
          <w:numId w:val="8"/>
        </w:numPr>
        <w:spacing w:line="276" w:lineRule="auto"/>
        <w:ind w:left="360"/>
        <w:rPr>
          <w:color w:val="ED7D31" w:themeColor="accent2"/>
        </w:rPr>
      </w:pPr>
      <w:r>
        <w:t>While the cart is moving on the track, one would expect conservation of mechanical energy.  Does your data show that</w:t>
      </w:r>
      <w:r w:rsidRPr="00CD52E7">
        <w:t>?  To find out, calculate the total mechanical energy when the cart is at the top of the ramp (where the kinetic energy is zero) and the total mechanical energy when the cart is at the bottom of the ramp (where the potential energy is zero).</w:t>
      </w:r>
      <w:r>
        <w:rPr>
          <w:color w:val="ED7D31" w:themeColor="accent2"/>
        </w:rPr>
        <w:t xml:space="preserve">  </w:t>
      </w:r>
    </w:p>
    <w:p w14:paraId="65C75BC1" w14:textId="77777777" w:rsidR="001A418F" w:rsidRDefault="001A418F" w:rsidP="001A418F">
      <w:pPr>
        <w:spacing w:line="276" w:lineRule="auto"/>
        <w:ind w:left="360" w:hanging="360"/>
        <w:contextualSpacing/>
      </w:pPr>
    </w:p>
    <w:p w14:paraId="2C17E8A9" w14:textId="77777777" w:rsidR="001A418F" w:rsidRDefault="001A418F" w:rsidP="001A418F">
      <w:pPr>
        <w:spacing w:line="276" w:lineRule="auto"/>
        <w:ind w:left="360" w:hanging="360"/>
        <w:contextualSpacing/>
      </w:pPr>
    </w:p>
    <w:p w14:paraId="2C45644D" w14:textId="77777777" w:rsidR="001A418F" w:rsidRDefault="001A418F" w:rsidP="001A418F">
      <w:pPr>
        <w:spacing w:line="276" w:lineRule="auto"/>
        <w:ind w:left="360" w:hanging="360"/>
        <w:contextualSpacing/>
      </w:pPr>
    </w:p>
    <w:p w14:paraId="7D25ADB1" w14:textId="77777777" w:rsidR="001A418F" w:rsidRDefault="001A418F" w:rsidP="001A418F">
      <w:pPr>
        <w:spacing w:line="276" w:lineRule="auto"/>
        <w:ind w:left="360" w:hanging="360"/>
        <w:contextualSpacing/>
      </w:pPr>
    </w:p>
    <w:p w14:paraId="298569B2" w14:textId="77777777" w:rsidR="001A418F" w:rsidRDefault="001A418F" w:rsidP="001A418F">
      <w:pPr>
        <w:spacing w:line="276" w:lineRule="auto"/>
        <w:ind w:left="360" w:hanging="360"/>
        <w:contextualSpacing/>
      </w:pPr>
    </w:p>
    <w:p w14:paraId="7E349805" w14:textId="77777777" w:rsidR="001A418F" w:rsidRDefault="001A418F" w:rsidP="001A418F">
      <w:pPr>
        <w:spacing w:line="276" w:lineRule="auto"/>
        <w:ind w:left="360" w:hanging="360"/>
        <w:contextualSpacing/>
      </w:pPr>
    </w:p>
    <w:p w14:paraId="42B8E729" w14:textId="77777777" w:rsidR="001A418F" w:rsidRDefault="001A418F" w:rsidP="001A418F">
      <w:pPr>
        <w:spacing w:line="276" w:lineRule="auto"/>
        <w:ind w:left="360" w:hanging="360"/>
        <w:contextualSpacing/>
      </w:pPr>
    </w:p>
    <w:p w14:paraId="4A88E6BC" w14:textId="77777777" w:rsidR="001A418F" w:rsidRDefault="001A418F" w:rsidP="001A418F">
      <w:pPr>
        <w:spacing w:line="276" w:lineRule="auto"/>
        <w:ind w:left="360" w:hanging="360"/>
        <w:contextualSpacing/>
      </w:pPr>
    </w:p>
    <w:p w14:paraId="0108A825" w14:textId="77777777" w:rsidR="001A418F" w:rsidRPr="008D15E6" w:rsidRDefault="001A418F" w:rsidP="001A418F">
      <w:pPr>
        <w:pStyle w:val="ListParagraph"/>
        <w:numPr>
          <w:ilvl w:val="0"/>
          <w:numId w:val="8"/>
        </w:numPr>
        <w:spacing w:line="276" w:lineRule="auto"/>
        <w:ind w:left="360"/>
      </w:pPr>
      <w:r>
        <w:t xml:space="preserve">Once the cart bounces, it doesn’t travel up the ramp as far as it did the time before.  How much energy is “lost” on a bounce?  What is the percent difference between energy before the bounce and energy after the bounce? </w:t>
      </w:r>
    </w:p>
    <w:p w14:paraId="442751DB" w14:textId="77777777" w:rsidR="001A418F" w:rsidRDefault="001A418F" w:rsidP="001A418F">
      <w:r>
        <w:br w:type="page"/>
      </w:r>
    </w:p>
    <w:p w14:paraId="337C242A" w14:textId="43300C5D" w:rsidR="001A418F" w:rsidRPr="008E77F9" w:rsidRDefault="001A418F" w:rsidP="001A418F">
      <w:pPr>
        <w:jc w:val="center"/>
        <w:rPr>
          <w:b/>
        </w:rPr>
      </w:pPr>
      <w:r w:rsidRPr="008E77F9">
        <w:rPr>
          <w:b/>
        </w:rPr>
        <w:lastRenderedPageBreak/>
        <w:t xml:space="preserve">Energy </w:t>
      </w:r>
      <w:r>
        <w:rPr>
          <w:b/>
        </w:rPr>
        <w:t>Questions</w:t>
      </w:r>
      <w:bookmarkStart w:id="0" w:name="_GoBack"/>
      <w:bookmarkEnd w:id="0"/>
    </w:p>
    <w:p w14:paraId="3C8429E3" w14:textId="77777777" w:rsidR="001A418F" w:rsidRDefault="001A418F" w:rsidP="001A418F"/>
    <w:p w14:paraId="3547C002" w14:textId="77777777" w:rsidR="001A418F" w:rsidRDefault="001A418F" w:rsidP="001A418F">
      <w:pPr>
        <w:pStyle w:val="ListParagraph"/>
        <w:numPr>
          <w:ilvl w:val="0"/>
          <w:numId w:val="12"/>
        </w:numPr>
        <w:ind w:left="0" w:firstLine="0"/>
      </w:pPr>
      <w:r>
        <w:t>If a 50.0-gram mass was lifted on a pendulum so its height is 2.00 cm higher than when it is at equilibrium, what is its velocity as it goes through the equilibrium point?</w:t>
      </w:r>
    </w:p>
    <w:p w14:paraId="1C9DDEB3" w14:textId="77777777" w:rsidR="001A418F" w:rsidRDefault="001A418F" w:rsidP="001A418F"/>
    <w:p w14:paraId="6F7547ED" w14:textId="77777777" w:rsidR="001A418F" w:rsidRDefault="001A418F" w:rsidP="001A418F"/>
    <w:p w14:paraId="01553335" w14:textId="77777777" w:rsidR="001A418F" w:rsidRDefault="001A418F" w:rsidP="001A418F"/>
    <w:p w14:paraId="3C9A1F24" w14:textId="77777777" w:rsidR="001A418F" w:rsidRDefault="001A418F" w:rsidP="001A418F"/>
    <w:p w14:paraId="7FA98C54" w14:textId="77777777" w:rsidR="001A418F" w:rsidRDefault="001A418F" w:rsidP="001A418F"/>
    <w:p w14:paraId="26797F88" w14:textId="77777777" w:rsidR="001A418F" w:rsidRDefault="001A418F" w:rsidP="001A418F"/>
    <w:p w14:paraId="1E1E588E" w14:textId="77777777" w:rsidR="001A418F" w:rsidRDefault="001A418F" w:rsidP="001A418F"/>
    <w:p w14:paraId="0D37F264" w14:textId="77777777" w:rsidR="001A418F" w:rsidRDefault="001A418F" w:rsidP="001A418F"/>
    <w:p w14:paraId="365A9FA6" w14:textId="77777777" w:rsidR="001A418F" w:rsidRDefault="001A418F" w:rsidP="001A418F"/>
    <w:p w14:paraId="4DAB7B6B" w14:textId="77777777" w:rsidR="001A418F" w:rsidRDefault="001A418F" w:rsidP="001A418F"/>
    <w:p w14:paraId="46AAA916" w14:textId="77777777" w:rsidR="001A418F" w:rsidRDefault="001A418F" w:rsidP="001A418F">
      <w:r>
        <w:tab/>
        <w:t>Now double the height that you lift the pendulum (to 4.00 cm).  How many times faster (or slower) is your mass traveling as it passed through the equilibrium point?</w:t>
      </w:r>
    </w:p>
    <w:p w14:paraId="1C259C71" w14:textId="77777777" w:rsidR="001A418F" w:rsidRDefault="001A418F" w:rsidP="001A418F"/>
    <w:p w14:paraId="69EF60A8" w14:textId="77777777" w:rsidR="001A418F" w:rsidRDefault="001A418F" w:rsidP="001A418F"/>
    <w:p w14:paraId="1F5C036C" w14:textId="77777777" w:rsidR="001A418F" w:rsidRDefault="001A418F" w:rsidP="001A418F"/>
    <w:p w14:paraId="27FBF96A" w14:textId="77777777" w:rsidR="001A418F" w:rsidRDefault="001A418F" w:rsidP="001A418F"/>
    <w:p w14:paraId="089C0D4F" w14:textId="77777777" w:rsidR="001A418F" w:rsidRDefault="001A418F" w:rsidP="001A418F"/>
    <w:p w14:paraId="65B75335" w14:textId="77777777" w:rsidR="001A418F" w:rsidRDefault="001A418F" w:rsidP="001A418F"/>
    <w:p w14:paraId="45000B58" w14:textId="77777777" w:rsidR="001A418F" w:rsidRDefault="001A418F" w:rsidP="001A418F"/>
    <w:p w14:paraId="2DC008CF" w14:textId="77777777" w:rsidR="001A418F" w:rsidRDefault="001A418F" w:rsidP="001A418F"/>
    <w:p w14:paraId="3B1EBEDF" w14:textId="77777777" w:rsidR="001A418F" w:rsidRDefault="001A418F" w:rsidP="001A418F">
      <w:pPr>
        <w:pStyle w:val="ListParagraph"/>
        <w:numPr>
          <w:ilvl w:val="0"/>
          <w:numId w:val="12"/>
        </w:numPr>
        <w:ind w:left="0" w:firstLine="0"/>
      </w:pPr>
      <w:r>
        <w:t>You drop the bouncing ball from a height of 1.00 m and it rebounds to 0.50 m.  What percentage of original energy does the ball have after it bounces?</w:t>
      </w:r>
    </w:p>
    <w:p w14:paraId="258D4A67" w14:textId="77777777" w:rsidR="001A418F" w:rsidRDefault="001A418F" w:rsidP="001A418F"/>
    <w:p w14:paraId="386C1FA5" w14:textId="77777777" w:rsidR="001A418F" w:rsidRDefault="001A418F" w:rsidP="001A418F"/>
    <w:p w14:paraId="2706C8B2" w14:textId="77777777" w:rsidR="001A418F" w:rsidRDefault="001A418F" w:rsidP="001A418F"/>
    <w:p w14:paraId="4A4E20A4" w14:textId="77777777" w:rsidR="001A418F" w:rsidRDefault="001A418F" w:rsidP="001A418F"/>
    <w:p w14:paraId="32471476" w14:textId="77777777" w:rsidR="001A418F" w:rsidRDefault="001A418F" w:rsidP="001A418F"/>
    <w:p w14:paraId="6BE8C762" w14:textId="77777777" w:rsidR="001A418F" w:rsidRDefault="001A418F" w:rsidP="001A418F"/>
    <w:p w14:paraId="5C35F69B" w14:textId="77777777" w:rsidR="001A418F" w:rsidRDefault="001A418F" w:rsidP="001A418F"/>
    <w:p w14:paraId="1D4289D4" w14:textId="77777777" w:rsidR="001A418F" w:rsidRDefault="001A418F" w:rsidP="001A418F"/>
    <w:p w14:paraId="1CAE449D" w14:textId="77777777" w:rsidR="001A418F" w:rsidRDefault="001A418F" w:rsidP="001A418F">
      <w:r>
        <w:tab/>
        <w:t>Now assume you are dropping the ball from 2.00 m.  Using the same percentage of energy the ball has after the bounce, calculate the new height the ball will reach.</w:t>
      </w:r>
    </w:p>
    <w:p w14:paraId="648AF028" w14:textId="77777777" w:rsidR="001A418F" w:rsidRDefault="001A418F" w:rsidP="001A418F">
      <w:pPr>
        <w:pStyle w:val="ListParagraph"/>
        <w:ind w:left="0"/>
      </w:pPr>
    </w:p>
    <w:p w14:paraId="43F9B1C2" w14:textId="285138FC" w:rsidR="0017136B" w:rsidRPr="00CF3EDB" w:rsidRDefault="001A418F" w:rsidP="00CF3EDB"/>
    <w:sectPr w:rsidR="0017136B" w:rsidRPr="00CF3EDB" w:rsidSect="00AE462C">
      <w:footerReference w:type="default" r:id="rId4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D93ACA9" w14:textId="77777777" w:rsidR="00CD67F7" w:rsidRDefault="00CD67F7" w:rsidP="00730512">
      <w:r>
        <w:separator/>
      </w:r>
    </w:p>
  </w:endnote>
  <w:endnote w:type="continuationSeparator" w:id="0">
    <w:p w14:paraId="5376ACA7" w14:textId="77777777" w:rsidR="00CD67F7" w:rsidRDefault="00CD67F7" w:rsidP="007305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Symbol">
    <w:panose1 w:val="00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游明朝">
    <w:panose1 w:val="00000000000000000000"/>
    <w:charset w:val="80"/>
    <w:family w:val="roman"/>
    <w:notTrueType/>
    <w:pitch w:val="default"/>
  </w:font>
  <w:font w:name="Lucida Grande">
    <w:panose1 w:val="020B0600040502020204"/>
    <w:charset w:val="00"/>
    <w:family w:val="auto"/>
    <w:pitch w:val="variable"/>
    <w:sig w:usb0="E1000AEF" w:usb1="5000A1FF" w:usb2="00000000" w:usb3="00000000" w:csb0="000001BF" w:csb1="00000000"/>
  </w:font>
  <w:font w:name="Adobe Gurmukhi">
    <w:charset w:val="00"/>
    <w:family w:val="auto"/>
    <w:pitch w:val="variable"/>
    <w:sig w:usb0="0002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游ゴシック Light">
    <w:panose1 w:val="00000000000000000000"/>
    <w:charset w:val="80"/>
    <w:family w:val="roman"/>
    <w:notTrueType/>
    <w:pitch w:val="default"/>
  </w:font>
  <w:font w:name="Calibri Light">
    <w:panose1 w:val="020F0302020204030204"/>
    <w:charset w:val="00"/>
    <w:family w:val="auto"/>
    <w:pitch w:val="variable"/>
    <w:sig w:usb0="A00002EF" w:usb1="4000207B"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880C40" w14:textId="7C91760D" w:rsidR="00730512" w:rsidRDefault="00730512" w:rsidP="00730512">
    <w:pPr>
      <w:pStyle w:val="Footer"/>
      <w:jc w:val="center"/>
    </w:pPr>
    <w:r>
      <w:t>Phys 103 - Principles of Physics I Labs</w:t>
    </w:r>
    <w:r>
      <w:rPr>
        <w:noProof/>
      </w:rPr>
      <w:t xml:space="preserve"> </w:t>
    </w:r>
    <w:r>
      <w:rPr>
        <w:noProof/>
      </w:rPr>
      <w:drawing>
        <wp:anchor distT="0" distB="0" distL="114300" distR="114300" simplePos="0" relativeHeight="251659264" behindDoc="0" locked="0" layoutInCell="1" allowOverlap="1" wp14:anchorId="3DA57562" wp14:editId="26E1F7A7">
          <wp:simplePos x="0" y="0"/>
          <wp:positionH relativeFrom="column">
            <wp:posOffset>-195943</wp:posOffset>
          </wp:positionH>
          <wp:positionV relativeFrom="paragraph">
            <wp:posOffset>-174171</wp:posOffset>
          </wp:positionV>
          <wp:extent cx="457200" cy="685800"/>
          <wp:effectExtent l="0" t="0" r="0" b="0"/>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University_Stacked_Logo.jpg"/>
                  <pic:cNvPicPr/>
                </pic:nvPicPr>
                <pic:blipFill>
                  <a:blip r:embed="rId1">
                    <a:extLst>
                      <a:ext uri="{28A0092B-C50C-407E-A947-70E740481C1C}">
                        <a14:useLocalDpi xmlns:a14="http://schemas.microsoft.com/office/drawing/2010/main" val="0"/>
                      </a:ext>
                    </a:extLst>
                  </a:blip>
                  <a:stretch>
                    <a:fillRect/>
                  </a:stretch>
                </pic:blipFill>
                <pic:spPr>
                  <a:xfrm>
                    <a:off x="0" y="0"/>
                    <a:ext cx="457200" cy="68580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AD430C2" w14:textId="77777777" w:rsidR="00CD67F7" w:rsidRDefault="00CD67F7" w:rsidP="00730512">
      <w:r>
        <w:separator/>
      </w:r>
    </w:p>
  </w:footnote>
  <w:footnote w:type="continuationSeparator" w:id="0">
    <w:p w14:paraId="279BA33A" w14:textId="77777777" w:rsidR="00CD67F7" w:rsidRDefault="00CD67F7" w:rsidP="00730512">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1072F2"/>
    <w:multiLevelType w:val="hybridMultilevel"/>
    <w:tmpl w:val="0876F2B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95D6B4D"/>
    <w:multiLevelType w:val="hybridMultilevel"/>
    <w:tmpl w:val="303AB224"/>
    <w:lvl w:ilvl="0" w:tplc="93E4FFC0">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9F329ED"/>
    <w:multiLevelType w:val="hybridMultilevel"/>
    <w:tmpl w:val="3B6ABC6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D260149"/>
    <w:multiLevelType w:val="hybridMultilevel"/>
    <w:tmpl w:val="FD58DF1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77F6E8E"/>
    <w:multiLevelType w:val="hybridMultilevel"/>
    <w:tmpl w:val="7B9EC3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AC74844"/>
    <w:multiLevelType w:val="hybridMultilevel"/>
    <w:tmpl w:val="E4DEC296"/>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9FE0D9F"/>
    <w:multiLevelType w:val="hybridMultilevel"/>
    <w:tmpl w:val="05CE156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643B08BC"/>
    <w:multiLevelType w:val="hybridMultilevel"/>
    <w:tmpl w:val="CF9E8EDA"/>
    <w:lvl w:ilvl="0" w:tplc="77765C48">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C2F217A"/>
    <w:multiLevelType w:val="hybridMultilevel"/>
    <w:tmpl w:val="EE0854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708E3B98"/>
    <w:multiLevelType w:val="hybridMultilevel"/>
    <w:tmpl w:val="D3D8AA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72A03797"/>
    <w:multiLevelType w:val="hybridMultilevel"/>
    <w:tmpl w:val="DA14C590"/>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785649CE"/>
    <w:multiLevelType w:val="hybridMultilevel"/>
    <w:tmpl w:val="3DF2ED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4"/>
  </w:num>
  <w:num w:numId="3">
    <w:abstractNumId w:val="11"/>
  </w:num>
  <w:num w:numId="4">
    <w:abstractNumId w:val="8"/>
  </w:num>
  <w:num w:numId="5">
    <w:abstractNumId w:val="5"/>
  </w:num>
  <w:num w:numId="6">
    <w:abstractNumId w:val="2"/>
  </w:num>
  <w:num w:numId="7">
    <w:abstractNumId w:val="10"/>
  </w:num>
  <w:num w:numId="8">
    <w:abstractNumId w:val="1"/>
  </w:num>
  <w:num w:numId="9">
    <w:abstractNumId w:val="3"/>
  </w:num>
  <w:num w:numId="10">
    <w:abstractNumId w:val="6"/>
  </w:num>
  <w:num w:numId="11">
    <w:abstractNumId w:val="9"/>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7"/>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30512"/>
    <w:rsid w:val="001A418F"/>
    <w:rsid w:val="00730512"/>
    <w:rsid w:val="00932489"/>
    <w:rsid w:val="00AE462C"/>
    <w:rsid w:val="00CD67F7"/>
    <w:rsid w:val="00CF3ED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79A158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0512"/>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30512"/>
    <w:pPr>
      <w:ind w:left="720"/>
      <w:contextualSpacing/>
    </w:pPr>
  </w:style>
  <w:style w:type="table" w:styleId="TableGrid">
    <w:name w:val="Table Grid"/>
    <w:basedOn w:val="TableNormal"/>
    <w:uiPriority w:val="59"/>
    <w:rsid w:val="00730512"/>
    <w:rPr>
      <w:rFonts w:eastAsiaTheme="minorEastAs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unhideWhenUsed/>
    <w:rsid w:val="00730512"/>
  </w:style>
  <w:style w:type="character" w:customStyle="1" w:styleId="FootnoteTextChar">
    <w:name w:val="Footnote Text Char"/>
    <w:basedOn w:val="DefaultParagraphFont"/>
    <w:link w:val="FootnoteText"/>
    <w:uiPriority w:val="99"/>
    <w:rsid w:val="00730512"/>
    <w:rPr>
      <w:rFonts w:eastAsiaTheme="minorEastAsia"/>
    </w:rPr>
  </w:style>
  <w:style w:type="character" w:styleId="FootnoteReference">
    <w:name w:val="footnote reference"/>
    <w:basedOn w:val="DefaultParagraphFont"/>
    <w:uiPriority w:val="99"/>
    <w:unhideWhenUsed/>
    <w:rsid w:val="00730512"/>
    <w:rPr>
      <w:vertAlign w:val="superscript"/>
    </w:rPr>
  </w:style>
  <w:style w:type="paragraph" w:styleId="Header">
    <w:name w:val="header"/>
    <w:basedOn w:val="Normal"/>
    <w:link w:val="HeaderChar"/>
    <w:uiPriority w:val="99"/>
    <w:unhideWhenUsed/>
    <w:rsid w:val="00730512"/>
    <w:pPr>
      <w:tabs>
        <w:tab w:val="center" w:pos="4680"/>
        <w:tab w:val="right" w:pos="9360"/>
      </w:tabs>
    </w:pPr>
  </w:style>
  <w:style w:type="character" w:customStyle="1" w:styleId="HeaderChar">
    <w:name w:val="Header Char"/>
    <w:basedOn w:val="DefaultParagraphFont"/>
    <w:link w:val="Header"/>
    <w:uiPriority w:val="99"/>
    <w:rsid w:val="00730512"/>
    <w:rPr>
      <w:rFonts w:eastAsiaTheme="minorEastAsia"/>
    </w:rPr>
  </w:style>
  <w:style w:type="paragraph" w:styleId="Footer">
    <w:name w:val="footer"/>
    <w:basedOn w:val="Normal"/>
    <w:link w:val="FooterChar"/>
    <w:uiPriority w:val="99"/>
    <w:unhideWhenUsed/>
    <w:rsid w:val="00730512"/>
    <w:pPr>
      <w:tabs>
        <w:tab w:val="center" w:pos="4680"/>
        <w:tab w:val="right" w:pos="9360"/>
      </w:tabs>
    </w:pPr>
  </w:style>
  <w:style w:type="character" w:customStyle="1" w:styleId="FooterChar">
    <w:name w:val="Footer Char"/>
    <w:basedOn w:val="DefaultParagraphFont"/>
    <w:link w:val="Footer"/>
    <w:uiPriority w:val="99"/>
    <w:rsid w:val="00730512"/>
    <w:rPr>
      <w:rFonts w:eastAsiaTheme="minorEastAsia"/>
    </w:rPr>
  </w:style>
  <w:style w:type="paragraph" w:styleId="BalloonText">
    <w:name w:val="Balloon Text"/>
    <w:basedOn w:val="Normal"/>
    <w:link w:val="BalloonTextChar"/>
    <w:uiPriority w:val="99"/>
    <w:semiHidden/>
    <w:unhideWhenUsed/>
    <w:rsid w:val="00CF3ED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CF3EDB"/>
    <w:rPr>
      <w:rFonts w:ascii="Lucida Grande" w:eastAsiaTheme="minorEastAsia"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0512"/>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30512"/>
    <w:pPr>
      <w:ind w:left="720"/>
      <w:contextualSpacing/>
    </w:pPr>
  </w:style>
  <w:style w:type="table" w:styleId="TableGrid">
    <w:name w:val="Table Grid"/>
    <w:basedOn w:val="TableNormal"/>
    <w:uiPriority w:val="59"/>
    <w:rsid w:val="00730512"/>
    <w:rPr>
      <w:rFonts w:eastAsiaTheme="minorEastAs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unhideWhenUsed/>
    <w:rsid w:val="00730512"/>
  </w:style>
  <w:style w:type="character" w:customStyle="1" w:styleId="FootnoteTextChar">
    <w:name w:val="Footnote Text Char"/>
    <w:basedOn w:val="DefaultParagraphFont"/>
    <w:link w:val="FootnoteText"/>
    <w:uiPriority w:val="99"/>
    <w:rsid w:val="00730512"/>
    <w:rPr>
      <w:rFonts w:eastAsiaTheme="minorEastAsia"/>
    </w:rPr>
  </w:style>
  <w:style w:type="character" w:styleId="FootnoteReference">
    <w:name w:val="footnote reference"/>
    <w:basedOn w:val="DefaultParagraphFont"/>
    <w:uiPriority w:val="99"/>
    <w:unhideWhenUsed/>
    <w:rsid w:val="00730512"/>
    <w:rPr>
      <w:vertAlign w:val="superscript"/>
    </w:rPr>
  </w:style>
  <w:style w:type="paragraph" w:styleId="Header">
    <w:name w:val="header"/>
    <w:basedOn w:val="Normal"/>
    <w:link w:val="HeaderChar"/>
    <w:uiPriority w:val="99"/>
    <w:unhideWhenUsed/>
    <w:rsid w:val="00730512"/>
    <w:pPr>
      <w:tabs>
        <w:tab w:val="center" w:pos="4680"/>
        <w:tab w:val="right" w:pos="9360"/>
      </w:tabs>
    </w:pPr>
  </w:style>
  <w:style w:type="character" w:customStyle="1" w:styleId="HeaderChar">
    <w:name w:val="Header Char"/>
    <w:basedOn w:val="DefaultParagraphFont"/>
    <w:link w:val="Header"/>
    <w:uiPriority w:val="99"/>
    <w:rsid w:val="00730512"/>
    <w:rPr>
      <w:rFonts w:eastAsiaTheme="minorEastAsia"/>
    </w:rPr>
  </w:style>
  <w:style w:type="paragraph" w:styleId="Footer">
    <w:name w:val="footer"/>
    <w:basedOn w:val="Normal"/>
    <w:link w:val="FooterChar"/>
    <w:uiPriority w:val="99"/>
    <w:unhideWhenUsed/>
    <w:rsid w:val="00730512"/>
    <w:pPr>
      <w:tabs>
        <w:tab w:val="center" w:pos="4680"/>
        <w:tab w:val="right" w:pos="9360"/>
      </w:tabs>
    </w:pPr>
  </w:style>
  <w:style w:type="character" w:customStyle="1" w:styleId="FooterChar">
    <w:name w:val="Footer Char"/>
    <w:basedOn w:val="DefaultParagraphFont"/>
    <w:link w:val="Footer"/>
    <w:uiPriority w:val="99"/>
    <w:rsid w:val="00730512"/>
    <w:rPr>
      <w:rFonts w:eastAsiaTheme="minorEastAsia"/>
    </w:rPr>
  </w:style>
  <w:style w:type="paragraph" w:styleId="BalloonText">
    <w:name w:val="Balloon Text"/>
    <w:basedOn w:val="Normal"/>
    <w:link w:val="BalloonTextChar"/>
    <w:uiPriority w:val="99"/>
    <w:semiHidden/>
    <w:unhideWhenUsed/>
    <w:rsid w:val="00CF3ED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CF3EDB"/>
    <w:rPr>
      <w:rFonts w:ascii="Lucida Grande" w:eastAsiaTheme="minorEastAsia"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theme" Target="theme/theme1.xml"/><Relationship Id="rId20" Type="http://schemas.openxmlformats.org/officeDocument/2006/relationships/image" Target="media/image7.emf"/><Relationship Id="rId21" Type="http://schemas.openxmlformats.org/officeDocument/2006/relationships/oleObject" Target="embeddings/oleObject7.bin"/><Relationship Id="rId22" Type="http://schemas.openxmlformats.org/officeDocument/2006/relationships/image" Target="media/image8.emf"/><Relationship Id="rId23" Type="http://schemas.openxmlformats.org/officeDocument/2006/relationships/oleObject" Target="embeddings/oleObject8.bin"/><Relationship Id="rId24" Type="http://schemas.openxmlformats.org/officeDocument/2006/relationships/image" Target="media/image9.emf"/><Relationship Id="rId25" Type="http://schemas.openxmlformats.org/officeDocument/2006/relationships/oleObject" Target="embeddings/oleObject9.bin"/><Relationship Id="rId26" Type="http://schemas.openxmlformats.org/officeDocument/2006/relationships/image" Target="media/image10.emf"/><Relationship Id="rId27" Type="http://schemas.openxmlformats.org/officeDocument/2006/relationships/oleObject" Target="embeddings/oleObject10.bin"/><Relationship Id="rId28" Type="http://schemas.openxmlformats.org/officeDocument/2006/relationships/image" Target="media/image11.emf"/><Relationship Id="rId29" Type="http://schemas.openxmlformats.org/officeDocument/2006/relationships/oleObject" Target="embeddings/oleObject11.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2.emf"/><Relationship Id="rId31" Type="http://schemas.openxmlformats.org/officeDocument/2006/relationships/oleObject" Target="embeddings/oleObject12.bin"/><Relationship Id="rId32" Type="http://schemas.openxmlformats.org/officeDocument/2006/relationships/image" Target="media/image13.emf"/><Relationship Id="rId9" Type="http://schemas.openxmlformats.org/officeDocument/2006/relationships/oleObject" Target="embeddings/oleObject1.bin"/><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33" Type="http://schemas.openxmlformats.org/officeDocument/2006/relationships/oleObject" Target="embeddings/oleObject13.bin"/><Relationship Id="rId34" Type="http://schemas.openxmlformats.org/officeDocument/2006/relationships/image" Target="media/image14.emf"/><Relationship Id="rId35" Type="http://schemas.openxmlformats.org/officeDocument/2006/relationships/oleObject" Target="embeddings/oleObject14.bin"/><Relationship Id="rId36" Type="http://schemas.openxmlformats.org/officeDocument/2006/relationships/image" Target="media/image15.emf"/><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oleObject5.bin"/><Relationship Id="rId18" Type="http://schemas.openxmlformats.org/officeDocument/2006/relationships/image" Target="media/image6.emf"/><Relationship Id="rId19" Type="http://schemas.openxmlformats.org/officeDocument/2006/relationships/oleObject" Target="embeddings/oleObject6.bin"/><Relationship Id="rId37" Type="http://schemas.openxmlformats.org/officeDocument/2006/relationships/oleObject" Target="embeddings/oleObject15.bin"/><Relationship Id="rId38" Type="http://schemas.openxmlformats.org/officeDocument/2006/relationships/image" Target="media/image16.emf"/><Relationship Id="rId39" Type="http://schemas.openxmlformats.org/officeDocument/2006/relationships/oleObject" Target="embeddings/oleObject16.bin"/><Relationship Id="rId40" Type="http://schemas.openxmlformats.org/officeDocument/2006/relationships/image" Target="media/image17.emf"/><Relationship Id="rId41" Type="http://schemas.openxmlformats.org/officeDocument/2006/relationships/oleObject" Target="embeddings/oleObject17.bin"/><Relationship Id="rId42" Type="http://schemas.openxmlformats.org/officeDocument/2006/relationships/image" Target="media/image18.emf"/><Relationship Id="rId43" Type="http://schemas.openxmlformats.org/officeDocument/2006/relationships/oleObject" Target="embeddings/oleObject18.bin"/><Relationship Id="rId44" Type="http://schemas.openxmlformats.org/officeDocument/2006/relationships/footer" Target="footer1.xml"/><Relationship Id="rId45"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image" Target="media/image19.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5</Pages>
  <Words>944</Words>
  <Characters>5384</Characters>
  <Application>Microsoft Macintosh Word</Application>
  <DocSecurity>0</DocSecurity>
  <Lines>44</Lines>
  <Paragraphs>12</Paragraphs>
  <ScaleCrop>false</ScaleCrop>
  <Company/>
  <LinksUpToDate>false</LinksUpToDate>
  <CharactersWithSpaces>63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hnson, Joseph</dc:creator>
  <cp:keywords/>
  <dc:description/>
  <cp:lastModifiedBy>Joseph Johnson</cp:lastModifiedBy>
  <cp:revision>2</cp:revision>
  <dcterms:created xsi:type="dcterms:W3CDTF">2020-08-17T20:00:00Z</dcterms:created>
  <dcterms:modified xsi:type="dcterms:W3CDTF">2020-08-17T20:00:00Z</dcterms:modified>
</cp:coreProperties>
</file>